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B8AF880" w14:textId="308A1DF1" w:rsidR="00415B11" w:rsidRDefault="00435F04" w:rsidP="00415B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</w:t>
      </w:r>
      <w:r w:rsidR="00415B11">
        <w:rPr>
          <w:rFonts w:ascii="Times New Roman" w:hAnsi="Times New Roman" w:cs="Times New Roman"/>
          <w:b/>
          <w:bCs/>
          <w:lang w:val="vi-VN"/>
        </w:rPr>
        <w:t xml:space="preserve">  </w:t>
      </w:r>
      <w:r w:rsidR="00415B11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415B11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4D6C3B9D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DE18B91" wp14:editId="70B4007B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0334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8B4D39" id="Straight Connector 6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4C37CC47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ĐỀ THAM KHẢO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13A49C42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4836179" wp14:editId="7F3F4348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1033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AA6D35" id="Straight Connector 4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2D0B4900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24FC413F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10</w:t>
      </w:r>
    </w:p>
    <w:p w14:paraId="23BD12E5" w14:textId="09BB25DB" w:rsidR="007A2E95" w:rsidRPr="007A2E95" w:rsidRDefault="007A2E95" w:rsidP="007A2E95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4D2BB2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4D2BB2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4D2BB2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</w:p>
    <w:p w14:paraId="7C5FC2DC" w14:textId="77777777" w:rsidR="00415B11" w:rsidRPr="00AE390C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7846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3" type="#_x0000_t75" style="width:48pt;height:21pt" o:ole="">
            <v:imagedata r:id="rId6" o:title=""/>
          </v:shape>
          <o:OLEObject Type="Embed" ProgID="Equation.DSMT4" ShapeID="_x0000_i1133" DrawAspect="Content" ObjectID="_1783970538" r:id="rId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00C35BE0" w14:textId="77777777" w:rsidR="00415B11" w:rsidRPr="00AE390C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390529AD" wp14:editId="161CA9E4">
            <wp:extent cx="2829401" cy="699611"/>
            <wp:effectExtent l="0" t="0" r="0" b="0"/>
            <wp:docPr id="10339" name="Picture 103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01" cy="6996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A84DDB" w14:textId="77777777" w:rsidR="00415B11" w:rsidRPr="00AE390C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0BFAE38" w14:textId="77777777" w:rsidR="00415B11" w:rsidRPr="00AE390C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CCE62FC">
          <v:shape id="_x0000_i1134" type="#_x0000_t75" style="width:48pt;height:21pt" o:ole="">
            <v:imagedata r:id="rId9" o:title=""/>
          </v:shape>
          <o:OLEObject Type="Embed" ProgID="Equation.DSMT4" ShapeID="_x0000_i1134" DrawAspect="Content" ObjectID="_1783970539" r:id="rId1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 nào sau đây?</w:t>
      </w:r>
    </w:p>
    <w:p w14:paraId="248B4940" w14:textId="5C116EB3" w:rsidR="00415B11" w:rsidRPr="00AE390C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64B8063B">
          <v:shape id="_x0000_i1187" type="#_x0000_t75" style="width:38.25pt;height:21pt" o:ole="">
            <v:imagedata r:id="rId11" o:title=""/>
          </v:shape>
          <o:OLEObject Type="Embed" ProgID="Equation.DSMT4" ShapeID="_x0000_i1187" DrawAspect="Content" ObjectID="_1783970540" r:id="rId1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02D3F77A">
          <v:shape id="_x0000_i1188" type="#_x0000_t75" style="width:25.5pt;height:21pt" o:ole="">
            <v:imagedata r:id="rId13" o:title=""/>
          </v:shape>
          <o:OLEObject Type="Embed" ProgID="Equation.DSMT4" ShapeID="_x0000_i1188" DrawAspect="Content" ObjectID="_1783970541" r:id="rId1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80" w:dyaOrig="408" w14:anchorId="18C9C855">
          <v:shape id="_x0000_i1189" type="#_x0000_t75" style="width:39pt;height:21pt" o:ole="">
            <v:imagedata r:id="rId15" o:title=""/>
          </v:shape>
          <o:OLEObject Type="Embed" ProgID="Equation.DSMT4" ShapeID="_x0000_i1189" DrawAspect="Content" ObjectID="_1783970542" r:id="rId1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10172386">
          <v:shape id="_x0000_i1190" type="#_x0000_t75" style="width:9pt;height:14.25pt" o:ole="">
            <v:imagedata r:id="rId17" o:title=""/>
          </v:shape>
          <o:OLEObject Type="Embed" ProgID="Equation.DSMT4" ShapeID="_x0000_i1190" DrawAspect="Content" ObjectID="_1783970543" r:id="rId18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62BA9076">
          <v:shape id="_x0000_i1191" type="#_x0000_t75" style="width:38.25pt;height:21pt" o:ole="">
            <v:imagedata r:id="rId19" o:title=""/>
          </v:shape>
          <o:OLEObject Type="Embed" ProgID="Equation.DSMT4" ShapeID="_x0000_i1191" DrawAspect="Content" ObjectID="_1783970544" r:id="rId2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498B456" w14:textId="77777777" w:rsidR="00415B11" w:rsidRPr="00AE390C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AE390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1EFD5639">
          <v:shape id="_x0000_i1135" type="#_x0000_t75" style="width:53.25pt;height:31.5pt" o:ole="">
            <v:imagedata r:id="rId21" o:title=""/>
          </v:shape>
          <o:OLEObject Type="Embed" ProgID="Equation.DSMT4" ShapeID="_x0000_i1135" DrawAspect="Content" ObjectID="_1783970545" r:id="rId2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77E18C97">
          <v:shape id="_x0000_i1136" type="#_x0000_t75" style="width:9.75pt;height:10.5pt" o:ole="">
            <v:imagedata r:id="rId23" o:title=""/>
          </v:shape>
          <o:OLEObject Type="Embed" ProgID="Equation.DSMT4" ShapeID="_x0000_i1136" DrawAspect="Content" ObjectID="_1783970546" r:id="rId2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22DB6C6D">
          <v:shape id="_x0000_i1137" type="#_x0000_t75" style="width:9.75pt;height:14.25pt" o:ole="">
            <v:imagedata r:id="rId25" o:title=""/>
          </v:shape>
          <o:OLEObject Type="Embed" ProgID="Equation.DSMT4" ShapeID="_x0000_i1137" DrawAspect="Content" ObjectID="_1783970547" r:id="rId2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56DB56E8">
          <v:shape id="_x0000_i1138" type="#_x0000_t75" style="width:9pt;height:10.5pt" o:ole="">
            <v:imagedata r:id="rId27" o:title=""/>
          </v:shape>
          <o:OLEObject Type="Embed" ProgID="Equation.DSMT4" ShapeID="_x0000_i1138" DrawAspect="Content" ObjectID="_1783970548" r:id="rId28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37A1DCCC">
          <v:shape id="_x0000_i1139" type="#_x0000_t75" style="width:10.5pt;height:14.25pt" o:ole="">
            <v:imagedata r:id="rId29" o:title=""/>
          </v:shape>
          <o:OLEObject Type="Embed" ProgID="Equation.DSMT4" ShapeID="_x0000_i1139" DrawAspect="Content" ObjectID="_1783970549" r:id="rId3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Giá trị nhỏ nhất của hàm số trên đoạn </w:t>
      </w:r>
      <w:r w:rsidRPr="00AE390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57A041C5">
          <v:shape id="_x0000_i1140" type="#_x0000_t75" style="width:35.25pt;height:16.5pt" o:ole="">
            <v:imagedata r:id="rId31" o:title=""/>
          </v:shape>
          <o:OLEObject Type="Embed" ProgID="Equation.DSMT4" ShapeID="_x0000_i1140" DrawAspect="Content" ObjectID="_1783970550" r:id="rId3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14B03A2" w14:textId="77777777" w:rsidR="00415B11" w:rsidRPr="00AE390C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64AE53B6" wp14:editId="0ECE5CB0">
            <wp:extent cx="2538413" cy="2061686"/>
            <wp:effectExtent l="0" t="0" r="0" b="0"/>
            <wp:docPr id="10340" name="Picture 103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" name="Picture 101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0616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D7471F" w14:textId="1777BFA4" w:rsidR="00415B11" w:rsidRPr="00AE390C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3A07FD3B">
          <v:shape id="_x0000_i1141" type="#_x0000_t75" style="width:15pt;height:13.5pt" o:ole="">
            <v:imagedata r:id="rId34" o:title=""/>
          </v:shape>
          <o:OLEObject Type="Embed" ProgID="Equation.DSMT4" ShapeID="_x0000_i1141" DrawAspect="Content" ObjectID="_1783970551" r:id="rId3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5F8A9207">
          <v:shape id="_x0000_i1142" type="#_x0000_t75" style="width:9.75pt;height:13.5pt" o:ole="">
            <v:imagedata r:id="rId36" o:title=""/>
          </v:shape>
          <o:OLEObject Type="Embed" ProgID="Equation.DSMT4" ShapeID="_x0000_i1142" DrawAspect="Content" ObjectID="_1783970552" r:id="rId3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62110F53">
          <v:shape id="_x0000_i1143" type="#_x0000_t75" style="width:9.75pt;height:14.25pt" o:ole="">
            <v:imagedata r:id="rId38" o:title=""/>
          </v:shape>
          <o:OLEObject Type="Embed" ProgID="Equation.DSMT4" ShapeID="_x0000_i1143" DrawAspect="Content" ObjectID="_1783970553" r:id="rId39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4385DBDD">
          <v:shape id="_x0000_i1144" type="#_x0000_t75" style="width:7.5pt;height:13.5pt" o:ole="">
            <v:imagedata r:id="rId40" o:title=""/>
          </v:shape>
          <o:OLEObject Type="Embed" ProgID="Equation.DSMT4" ShapeID="_x0000_i1144" DrawAspect="Content" ObjectID="_1783970554" r:id="rId41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12F23D4" w14:textId="77777777" w:rsidR="00415B11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3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AE390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1F9B701B">
          <v:shape id="_x0000_i1145" type="#_x0000_t75" style="width:53.25pt;height:31.5pt" o:ole="">
            <v:imagedata r:id="rId21" o:title=""/>
          </v:shape>
          <o:OLEObject Type="Embed" ProgID="Equation.DSMT4" ShapeID="_x0000_i1145" DrawAspect="Content" ObjectID="_1783970555" r:id="rId4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29287398">
          <v:shape id="_x0000_i1146" type="#_x0000_t75" style="width:9.75pt;height:10.5pt" o:ole="">
            <v:imagedata r:id="rId23" o:title=""/>
          </v:shape>
          <o:OLEObject Type="Embed" ProgID="Equation.DSMT4" ShapeID="_x0000_i1146" DrawAspect="Content" ObjectID="_1783970556" r:id="rId43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0FE75DC2">
          <v:shape id="_x0000_i1147" type="#_x0000_t75" style="width:9.75pt;height:14.25pt" o:ole="">
            <v:imagedata r:id="rId25" o:title=""/>
          </v:shape>
          <o:OLEObject Type="Embed" ProgID="Equation.DSMT4" ShapeID="_x0000_i1147" DrawAspect="Content" ObjectID="_1783970557" r:id="rId4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3A049AE7">
          <v:shape id="_x0000_i1148" type="#_x0000_t75" style="width:9pt;height:10.5pt" o:ole="">
            <v:imagedata r:id="rId27" o:title=""/>
          </v:shape>
          <o:OLEObject Type="Embed" ProgID="Equation.DSMT4" ShapeID="_x0000_i1148" DrawAspect="Content" ObjectID="_1783970558" r:id="rId4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5DB773AF">
          <v:shape id="_x0000_i1149" type="#_x0000_t75" style="width:10.5pt;height:14.25pt" o:ole="">
            <v:imagedata r:id="rId29" o:title=""/>
          </v:shape>
          <o:OLEObject Type="Embed" ProgID="Equation.DSMT4" ShapeID="_x0000_i1149" DrawAspect="Content" ObjectID="_1783970559" r:id="rId4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iệm cận ngang của đường cong trên là đường thẳng:</w:t>
      </w:r>
    </w:p>
    <w:p w14:paraId="287E4B5E" w14:textId="77777777" w:rsidR="00415B11" w:rsidRDefault="00415B11" w:rsidP="00415B11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noProof/>
          <w:position w:val="-327"/>
          <w:lang w:val="en-GB" w:eastAsia="en-GB"/>
        </w:rPr>
        <w:drawing>
          <wp:inline distT="0" distB="0" distL="0" distR="0" wp14:anchorId="1DC6912C" wp14:editId="65BC1887">
            <wp:extent cx="2568271" cy="2774718"/>
            <wp:effectExtent l="0" t="0" r="3810" b="6985"/>
            <wp:docPr id="10341" name="Picture 103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1" name="Picture 1025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160" cy="27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1E1657" w14:textId="77777777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14:paraId="6D4BBC21" w14:textId="34EE201A" w:rsidR="00415B11" w:rsidRDefault="00415B11" w:rsidP="00415B11">
      <w:pPr>
        <w:tabs>
          <w:tab w:val="left" w:pos="284"/>
          <w:tab w:val="left" w:pos="2977"/>
          <w:tab w:val="left" w:pos="5670"/>
          <w:tab w:val="left" w:pos="850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 xml:space="preserve">     </w:t>
      </w:r>
      <w:r>
        <w:rPr>
          <w:rFonts w:ascii="Times New Roman" w:hAnsi="Times New Roman" w:cs="Times New Roman"/>
          <w:b/>
        </w:rPr>
        <w:t xml:space="preserve">A.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=1         </w:t>
      </w:r>
      <w:r>
        <w:rPr>
          <w:rFonts w:ascii="Times New Roman" w:hAnsi="Times New Roman" w:cs="Times New Roman"/>
        </w:rPr>
        <w:t xml:space="preserve">                    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</w:rPr>
        <w:t xml:space="preserve">B.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=2    </w:t>
      </w:r>
      <w:r>
        <w:rPr>
          <w:rFonts w:ascii="Times New Roman" w:hAnsi="Times New Roman" w:cs="Times New Roman"/>
        </w:rPr>
        <w:t xml:space="preserve">                               </w:t>
      </w:r>
      <w:r w:rsidRPr="00415B11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=1        </w:t>
      </w:r>
      <w:r>
        <w:rPr>
          <w:rFonts w:ascii="Times New Roman" w:hAnsi="Times New Roman" w:cs="Times New Roman"/>
        </w:rPr>
        <w:t xml:space="preserve">                         </w:t>
      </w:r>
      <w:r w:rsidRPr="00415B11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7F4BADD8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61DDE7F9">
          <v:shape id="_x0000_i1150" type="#_x0000_t75" style="width:48pt;height:20.25pt" o:ole="">
            <v:imagedata r:id="rId48" o:title=""/>
          </v:shape>
          <o:OLEObject Type="Embed" ProgID="Equation.DSMT4" ShapeID="_x0000_i1150" DrawAspect="Content" ObjectID="_1783970560" r:id="rId49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đường cong trong hình bên</w:t>
      </w:r>
    </w:p>
    <w:p w14:paraId="15594503" w14:textId="77777777" w:rsidR="00415B11" w:rsidRPr="00170E68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129"/>
          <w:szCs w:val="22"/>
          <w:lang w:val="en-GB" w:eastAsia="en-GB"/>
          <w14:ligatures w14:val="none"/>
        </w:rPr>
        <w:drawing>
          <wp:inline distT="0" distB="0" distL="0" distR="0" wp14:anchorId="7C05E12F" wp14:editId="089CC8BB">
            <wp:extent cx="2909888" cy="1708785"/>
            <wp:effectExtent l="0" t="0" r="0" b="0"/>
            <wp:docPr id="10342" name="Picture 103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3" name="Picture 1029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08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B93C37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947BF55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của phương trình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19192EC6">
          <v:shape id="_x0000_i1151" type="#_x0000_t75" style="width:46.5pt;height:20.25pt" o:ole="">
            <v:imagedata r:id="rId51" o:title=""/>
          </v:shape>
          <o:OLEObject Type="Embed" ProgID="Equation.DSMT4" ShapeID="_x0000_i1151" DrawAspect="Content" ObjectID="_1783970561" r:id="rId5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083DFF2" w14:textId="28F32722" w:rsidR="00415B11" w:rsidRPr="00170E68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76242A4F">
          <v:shape id="_x0000_i1152" type="#_x0000_t75" style="width:7.5pt;height:13.5pt" o:ole="">
            <v:imagedata r:id="rId53" o:title=""/>
          </v:shape>
          <o:OLEObject Type="Embed" ProgID="Equation.DSMT4" ShapeID="_x0000_i1152" DrawAspect="Content" ObjectID="_1783970562" r:id="rId54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478045F">
          <v:shape id="_x0000_i1153" type="#_x0000_t75" style="width:10.5pt;height:14.25pt" o:ole="">
            <v:imagedata r:id="rId55" o:title=""/>
          </v:shape>
          <o:OLEObject Type="Embed" ProgID="Equation.DSMT4" ShapeID="_x0000_i1153" DrawAspect="Content" ObjectID="_1783970563" r:id="rId56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6B4C8B19">
          <v:shape id="_x0000_i1154" type="#_x0000_t75" style="width:10.5pt;height:13.5pt" o:ole="">
            <v:imagedata r:id="rId57" o:title=""/>
          </v:shape>
          <o:OLEObject Type="Embed" ProgID="Equation.DSMT4" ShapeID="_x0000_i1154" DrawAspect="Content" ObjectID="_1783970564" r:id="rId58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72812F12">
          <v:shape id="_x0000_i1155" type="#_x0000_t75" style="width:9pt;height:14.25pt" o:ole="">
            <v:imagedata r:id="rId59" o:title=""/>
          </v:shape>
          <o:OLEObject Type="Embed" ProgID="Equation.DSMT4" ShapeID="_x0000_i1155" DrawAspect="Content" ObjectID="_1783970565" r:id="rId60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04D4956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226E563">
          <v:shape id="_x0000_i1156" type="#_x0000_t75" style="width:48pt;height:21pt" o:ole="">
            <v:imagedata r:id="rId61" o:title=""/>
          </v:shape>
          <o:OLEObject Type="Embed" ProgID="Equation.DSMT4" ShapeID="_x0000_i1156" DrawAspect="Content" ObjectID="_1783970566" r:id="rId6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bên.</w:t>
      </w:r>
    </w:p>
    <w:p w14:paraId="100353EB" w14:textId="77777777" w:rsidR="00415B11" w:rsidRPr="00170E68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6649E818" wp14:editId="3C59D515">
            <wp:extent cx="3535204" cy="984409"/>
            <wp:effectExtent l="0" t="0" r="0" b="0"/>
            <wp:docPr id="10344" name="Picture 103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7" name="Picture 1039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204" cy="984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B71285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C4E6258" w14:textId="77777777" w:rsidR="00415B11" w:rsidRPr="00170E6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lớn nhất của hàm số đã cho trên đoạn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393AF3E9">
          <v:shape id="_x0000_i1157" type="#_x0000_t75" style="width:33.75pt;height:21pt" o:ole="">
            <v:imagedata r:id="rId64" o:title=""/>
          </v:shape>
          <o:OLEObject Type="Embed" ProgID="Equation.DSMT4" ShapeID="_x0000_i1157" DrawAspect="Content" ObjectID="_1783970567" r:id="rId65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361F7E45" w14:textId="5BEC6CFC" w:rsidR="00415B11" w:rsidRPr="00170E68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25AC0F88">
          <v:shape id="_x0000_i1158" type="#_x0000_t75" style="width:9.75pt;height:14.25pt" o:ole="">
            <v:imagedata r:id="rId66" o:title=""/>
          </v:shape>
          <o:OLEObject Type="Embed" ProgID="Equation.DSMT4" ShapeID="_x0000_i1158" DrawAspect="Content" ObjectID="_1783970568" r:id="rId67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4DC9EBC">
          <v:shape id="_x0000_i1159" type="#_x0000_t75" style="width:9pt;height:14.25pt" o:ole="">
            <v:imagedata r:id="rId68" o:title=""/>
          </v:shape>
          <o:OLEObject Type="Embed" ProgID="Equation.DSMT4" ShapeID="_x0000_i1159" DrawAspect="Content" ObjectID="_1783970569" r:id="rId69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2" w:dyaOrig="252" w14:anchorId="2EC27355">
          <v:shape id="_x0000_i1160" type="#_x0000_t75" style="width:6.75pt;height:12.75pt" o:ole="">
            <v:imagedata r:id="rId70" o:title=""/>
          </v:shape>
          <o:OLEObject Type="Embed" ProgID="Equation.DSMT4" ShapeID="_x0000_i1160" DrawAspect="Content" ObjectID="_1783970570" r:id="rId71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74CF3FF8">
          <v:shape id="_x0000_i1161" type="#_x0000_t75" style="width:9pt;height:14.25pt" o:ole="">
            <v:imagedata r:id="rId72" o:title=""/>
          </v:shape>
          <o:OLEObject Type="Embed" ProgID="Equation.DSMT4" ShapeID="_x0000_i1161" DrawAspect="Content" ObjectID="_1783970571" r:id="rId73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009310E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6: </w:t>
      </w:r>
      <w:r>
        <w:rPr>
          <w:rFonts w:ascii="Times New Roman" w:hAnsi="Times New Roman" w:cs="Times New Roman"/>
        </w:rPr>
        <w:t xml:space="preserve">Cho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>
        <w:rPr>
          <w:rFonts w:ascii="Times New Roman" w:hAnsi="Times New Roman" w:cs="Times New Roman"/>
        </w:rPr>
        <w:t xml:space="preserve"> thỏa mãn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</w:rPr>
          <m:t>=1</m:t>
        </m:r>
      </m:oMath>
      <w:r>
        <w:rPr>
          <w:rFonts w:ascii="Times New Roman" w:hAnsi="Times New Roman" w:cs="Times New Roman"/>
        </w:rPr>
        <w:t xml:space="preserve"> và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-3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>
        <w:rPr>
          <w:rFonts w:ascii="Times New Roman" w:hAnsi="Times New Roman" w:cs="Times New Roman"/>
        </w:rPr>
        <w:t xml:space="preserve"> vuông góc với nhau. Xác định góc </w:t>
      </w:r>
      <w:r>
        <w:rPr>
          <w:rFonts w:ascii="Cambria Math" w:hAnsi="Cambria Math" w:cs="Times New Roman"/>
        </w:rPr>
        <w:t>α</w:t>
      </w:r>
      <w:r>
        <w:rPr>
          <w:rFonts w:ascii="Times New Roman" w:hAnsi="Times New Roman" w:cs="Times New Roman"/>
        </w:rPr>
        <w:t xml:space="preserve"> giữa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</w:p>
    <w:p w14:paraId="5BABD7D3" w14:textId="2BA43941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Pr="00415B11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</w:t>
      </w:r>
      <w:r>
        <w:rPr>
          <w:rFonts w:ascii="Cambria Math" w:hAnsi="Cambria Math" w:cs="Times New Roman"/>
        </w:rPr>
        <w:t>α</w:t>
      </w:r>
      <w:r>
        <w:rPr>
          <w:rFonts w:ascii="Times New Roman" w:hAnsi="Times New Roman" w:cs="Times New Roman"/>
        </w:rPr>
        <w:t>=9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                         </w:t>
      </w:r>
      <w:r w:rsidRPr="00415B11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18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/>
        </w:rPr>
        <w:t xml:space="preserve">  </w:t>
      </w:r>
      <w:r w:rsidRPr="00415B11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6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                             </w:t>
      </w:r>
      <w:r w:rsidRPr="00415B11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45</w:t>
      </w:r>
      <w:r w:rsidRPr="00B23A40">
        <w:rPr>
          <w:rFonts w:ascii="Times New Roman" w:hAnsi="Times New Roman" w:cs="Times New Roman"/>
          <w:vertAlign w:val="superscript"/>
        </w:rPr>
        <w:t>0</w:t>
      </w:r>
    </w:p>
    <w:p w14:paraId="0050B8E6" w14:textId="77777777" w:rsidR="00415B11" w:rsidRPr="00B23A40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7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60C44F91">
          <v:shape id="_x0000_i1192" type="#_x0000_t75" style="width:46.5pt;height:16.5pt" o:ole="">
            <v:imagedata r:id="rId74" o:title=""/>
          </v:shape>
          <o:OLEObject Type="Embed" ProgID="Equation.DSMT4" ShapeID="_x0000_i1192" DrawAspect="Content" ObjectID="_1783970572" r:id="rId7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. Số giá trị nguyên của tham số </w:t>
      </w:r>
      <w:r w:rsidRPr="00B23A40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52" w:dyaOrig="228" w14:anchorId="662D4650">
          <v:shape id="_x0000_i1193" type="#_x0000_t75" style="width:12.75pt;height:11.25pt" o:ole="">
            <v:imagedata r:id="rId76" o:title=""/>
          </v:shape>
          <o:OLEObject Type="Embed" ProgID="Equation.DSMT4" ShapeID="_x0000_i1193" DrawAspect="Content" ObjectID="_1783970573" r:id="rId7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ề phương trình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48" w:dyaOrig="324" w14:anchorId="71EF66B1">
          <v:shape id="_x0000_i1194" type="#_x0000_t75" style="width:62.25pt;height:16.5pt" o:ole="">
            <v:imagedata r:id="rId78" o:title=""/>
          </v:shape>
          <o:OLEObject Type="Embed" ProgID="Equation.DSMT4" ShapeID="_x0000_i1194" DrawAspect="Content" ObjectID="_1783970574" r:id="rId79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 nghiệm phân biệt là:</w:t>
      </w:r>
    </w:p>
    <w:p w14:paraId="33D20E92" w14:textId="77777777" w:rsidR="00415B11" w:rsidRPr="00B23A40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61"/>
          <w:szCs w:val="22"/>
          <w:lang w:val="en-GB" w:eastAsia="en-GB"/>
          <w14:ligatures w14:val="none"/>
        </w:rPr>
        <w:drawing>
          <wp:inline distT="0" distB="0" distL="0" distR="0" wp14:anchorId="5D5063D7" wp14:editId="70130771">
            <wp:extent cx="1238250" cy="854392"/>
            <wp:effectExtent l="0" t="0" r="0" b="0"/>
            <wp:docPr id="10345" name="Picture 103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3" name="Picture 1234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543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85C7AA" w14:textId="45126ABE" w:rsidR="00415B11" w:rsidRPr="00B23A40" w:rsidRDefault="00415B11" w:rsidP="007A2E95">
      <w:pPr>
        <w:tabs>
          <w:tab w:val="left" w:pos="2700"/>
          <w:tab w:val="left" w:pos="5400"/>
          <w:tab w:val="left" w:pos="8100"/>
          <w:tab w:val="left" w:pos="8505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192" w:dyaOrig="240" w14:anchorId="08438944">
          <v:shape id="_x0000_i1162" type="#_x0000_t75" style="width:9.75pt;height:12pt" o:ole="">
            <v:imagedata r:id="rId81" o:title=""/>
          </v:shape>
          <o:OLEObject Type="Embed" ProgID="Equation.DSMT4" ShapeID="_x0000_i1162" DrawAspect="Content" ObjectID="_1783970575" r:id="rId82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80" w:dyaOrig="252" w14:anchorId="21F5BE03">
          <v:shape id="_x0000_i1163" type="#_x0000_t75" style="width:9pt;height:12.75pt" o:ole="">
            <v:imagedata r:id="rId83" o:title=""/>
          </v:shape>
          <o:OLEObject Type="Embed" ProgID="Equation.DSMT4" ShapeID="_x0000_i1163" DrawAspect="Content" ObjectID="_1783970576" r:id="rId84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6B87376E">
          <v:shape id="_x0000_i1164" type="#_x0000_t75" style="width:9.75pt;height:13.5pt" o:ole="">
            <v:imagedata r:id="rId85" o:title=""/>
          </v:shape>
          <o:OLEObject Type="Embed" ProgID="Equation.DSMT4" ShapeID="_x0000_i1164" DrawAspect="Content" ObjectID="_1783970577" r:id="rId8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7A2E9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 </w:t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9"/>
          <w:szCs w:val="22"/>
          <w:lang w:eastAsia="en-US"/>
          <w14:ligatures w14:val="none"/>
        </w:rPr>
        <w:object w:dxaOrig="180" w:dyaOrig="300" w14:anchorId="3D665599">
          <v:shape id="_x0000_i1165" type="#_x0000_t75" style="width:9pt;height:15pt" o:ole="">
            <v:imagedata r:id="rId87" o:title=""/>
          </v:shape>
          <o:OLEObject Type="Embed" ProgID="Equation.DSMT4" ShapeID="_x0000_i1165" DrawAspect="Content" ObjectID="_1783970578" r:id="rId8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93A1942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8: </w:t>
      </w:r>
      <w:r>
        <w:rPr>
          <w:rFonts w:ascii="Times New Roman" w:hAnsi="Times New Roman" w:cs="Times New Roman"/>
        </w:rPr>
        <w:t>Cho tứ diện ABCD có hai mặt ABC và ABD là các tam giác đều. Khẳng định nào đúng nhất?</w:t>
      </w:r>
    </w:p>
    <w:p w14:paraId="3AC94208" w14:textId="2B6F1739" w:rsidR="00415B11" w:rsidRDefault="007A2E95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415B11" w:rsidRPr="00415B11">
        <w:rPr>
          <w:rFonts w:ascii="Times New Roman" w:hAnsi="Times New Roman" w:cs="Times New Roman"/>
          <w:b/>
        </w:rPr>
        <w:t>A.</w:t>
      </w:r>
      <w:r w:rsidR="00415B11">
        <w:rPr>
          <w:rFonts w:ascii="Times New Roman" w:hAnsi="Times New Roman" w:cs="Times New Roman"/>
        </w:rPr>
        <w:t xml:space="preserve"> AB và CD chéo nhau                        </w:t>
      </w:r>
      <w:r>
        <w:rPr>
          <w:rFonts w:ascii="Times New Roman" w:hAnsi="Times New Roman" w:cs="Times New Roman"/>
        </w:rPr>
        <w:t xml:space="preserve">                           </w:t>
      </w:r>
      <w:r w:rsidR="00415B11">
        <w:rPr>
          <w:rFonts w:ascii="Times New Roman" w:hAnsi="Times New Roman" w:cs="Times New Roman"/>
        </w:rPr>
        <w:t xml:space="preserve"> </w:t>
      </w:r>
      <w:r w:rsidR="00415B11" w:rsidRPr="00415B11">
        <w:rPr>
          <w:rFonts w:ascii="Times New Roman" w:hAnsi="Times New Roman" w:cs="Times New Roman"/>
          <w:b/>
        </w:rPr>
        <w:t>B.</w:t>
      </w:r>
      <w:r w:rsidR="00415B11">
        <w:rPr>
          <w:rFonts w:ascii="Times New Roman" w:hAnsi="Times New Roman" w:cs="Times New Roman"/>
        </w:rPr>
        <w:t xml:space="preserve"> AB và CD vuông góc với nhau</w:t>
      </w:r>
    </w:p>
    <w:p w14:paraId="009121A6" w14:textId="638C0B35" w:rsidR="00415B11" w:rsidRDefault="007A2E95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415B11" w:rsidRPr="00415B11">
        <w:rPr>
          <w:rFonts w:ascii="Times New Roman" w:hAnsi="Times New Roman" w:cs="Times New Roman"/>
          <w:b/>
        </w:rPr>
        <w:t>C.</w:t>
      </w:r>
      <w:r w:rsidR="00415B11">
        <w:rPr>
          <w:rFonts w:ascii="Times New Roman" w:hAnsi="Times New Roman" w:cs="Times New Roman"/>
        </w:rPr>
        <w:t xml:space="preserve"> AB và CD đồng phẳ</w:t>
      </w:r>
      <w:r w:rsidR="00415B11">
        <w:rPr>
          <w:rFonts w:ascii="Times New Roman" w:hAnsi="Times New Roman" w:cs="Times New Roman"/>
        </w:rPr>
        <w:t xml:space="preserve">ng                     </w:t>
      </w:r>
      <w:r>
        <w:rPr>
          <w:rFonts w:ascii="Times New Roman" w:hAnsi="Times New Roman" w:cs="Times New Roman"/>
        </w:rPr>
        <w:t xml:space="preserve">                          </w:t>
      </w:r>
      <w:r w:rsidR="00415B11">
        <w:rPr>
          <w:rFonts w:ascii="Times New Roman" w:hAnsi="Times New Roman" w:cs="Times New Roman"/>
        </w:rPr>
        <w:t xml:space="preserve">  </w:t>
      </w:r>
      <w:r w:rsidR="00415B11" w:rsidRPr="00415B11">
        <w:rPr>
          <w:rFonts w:ascii="Times New Roman" w:hAnsi="Times New Roman" w:cs="Times New Roman"/>
          <w:b/>
        </w:rPr>
        <w:t>D.</w:t>
      </w:r>
      <w:r w:rsidR="00415B11">
        <w:rPr>
          <w:rFonts w:ascii="Times New Roman" w:hAnsi="Times New Roman" w:cs="Times New Roman"/>
        </w:rPr>
        <w:t xml:space="preserve"> AB và CD cắt nhau</w:t>
      </w:r>
    </w:p>
    <w:p w14:paraId="461F2715" w14:textId="77777777" w:rsidR="00415B11" w:rsidRPr="00B23A40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9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23A40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2511802D" wp14:editId="2B6EF738">
            <wp:extent cx="581978" cy="247650"/>
            <wp:effectExtent l="0" t="0" r="0" b="0"/>
            <wp:docPr id="10346" name="Picture 103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7" name="Picture 1239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8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52" w14:anchorId="6E9E6E78">
          <v:shape id="_x0000_i1166" type="#_x0000_t75" style="width:12.75pt;height:12.75pt" o:ole="">
            <v:imagedata r:id="rId90" o:title=""/>
          </v:shape>
          <o:OLEObject Type="Embed" ProgID="Equation.DSMT4" ShapeID="_x0000_i1166" DrawAspect="Content" ObjectID="_1783970579" r:id="rId91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ó </w:t>
      </w:r>
      <w:r w:rsidRPr="00B23A40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240" w:dyaOrig="444" w14:anchorId="4F00E8F4">
          <v:shape id="_x0000_i1167" type="#_x0000_t75" style="width:162pt;height:21.75pt" o:ole="">
            <v:imagedata r:id="rId92" o:title=""/>
          </v:shape>
          <o:OLEObject Type="Embed" ProgID="Equation.DSMT4" ShapeID="_x0000_i1167" DrawAspect="Content" ObjectID="_1783970580" r:id="rId93"/>
        </w:object>
      </w:r>
    </w:p>
    <w:p w14:paraId="342B18A3" w14:textId="77777777" w:rsidR="00415B11" w:rsidRPr="00B23A40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096" w:dyaOrig="444" w14:anchorId="70F5C01D">
          <v:shape id="_x0000_i1168" type="#_x0000_t75" style="width:154.5pt;height:21.75pt" o:ole="">
            <v:imagedata r:id="rId94" o:title=""/>
          </v:shape>
          <o:OLEObject Type="Embed" ProgID="Equation.DSMT4" ShapeID="_x0000_i1168" DrawAspect="Content" ObjectID="_1783970581" r:id="rId9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Mệnh đề nào dưới đây đúng?</w:t>
      </w:r>
    </w:p>
    <w:p w14:paraId="745CEE0B" w14:textId="77777777" w:rsidR="00415B11" w:rsidRPr="00B23A40" w:rsidRDefault="00415B11" w:rsidP="00415B11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không có tiệm cận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hai đường tiệm cận đứng.</w:t>
      </w:r>
    </w:p>
    <w:p w14:paraId="2C250B1E" w14:textId="49B14DF1" w:rsidR="00415B11" w:rsidRPr="00B23A40" w:rsidRDefault="00415B11" w:rsidP="00415B11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hai đường tiệm cận ngang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7A2E9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một đường tiệm cận đứng.</w:t>
      </w:r>
    </w:p>
    <w:p w14:paraId="51469C41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: </w:t>
      </w:r>
      <w:r>
        <w:rPr>
          <w:rFonts w:ascii="Times New Roman" w:hAnsi="Times New Roman" w:cs="Times New Roman"/>
        </w:rPr>
        <w:t xml:space="preserve">Số giao điểm của đồ thị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và trục O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là:</w:t>
      </w:r>
    </w:p>
    <w:p w14:paraId="1CE55969" w14:textId="2FC41B55" w:rsidR="00415B11" w:rsidRDefault="007A2E95" w:rsidP="007A2E95">
      <w:pPr>
        <w:tabs>
          <w:tab w:val="left" w:pos="3119"/>
          <w:tab w:val="left" w:pos="850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 </w:t>
      </w:r>
      <w:r w:rsidR="00415B11" w:rsidRPr="007A2E95">
        <w:rPr>
          <w:rFonts w:ascii="Times New Roman" w:hAnsi="Times New Roman" w:cs="Times New Roman"/>
          <w:b/>
        </w:rPr>
        <w:t>A.</w:t>
      </w:r>
      <w:r w:rsidR="00415B11">
        <w:rPr>
          <w:rFonts w:ascii="Times New Roman" w:hAnsi="Times New Roman" w:cs="Times New Roman"/>
        </w:rPr>
        <w:t xml:space="preserve"> 1    </w:t>
      </w:r>
      <w:r>
        <w:rPr>
          <w:rFonts w:ascii="Times New Roman" w:hAnsi="Times New Roman" w:cs="Times New Roman"/>
        </w:rPr>
        <w:t xml:space="preserve">                                </w:t>
      </w:r>
      <w:r w:rsidR="00415B11">
        <w:rPr>
          <w:rFonts w:ascii="Times New Roman" w:hAnsi="Times New Roman" w:cs="Times New Roman"/>
        </w:rPr>
        <w:t xml:space="preserve"> </w:t>
      </w:r>
      <w:r w:rsidR="00415B11" w:rsidRPr="007A2E95">
        <w:rPr>
          <w:rFonts w:ascii="Times New Roman" w:hAnsi="Times New Roman" w:cs="Times New Roman"/>
          <w:b/>
        </w:rPr>
        <w:t>B.</w:t>
      </w:r>
      <w:r w:rsidR="00415B11">
        <w:rPr>
          <w:rFonts w:ascii="Times New Roman" w:hAnsi="Times New Roman" w:cs="Times New Roman"/>
        </w:rPr>
        <w:t xml:space="preserve"> 2    </w:t>
      </w:r>
      <w:r>
        <w:rPr>
          <w:rFonts w:ascii="Times New Roman" w:hAnsi="Times New Roman" w:cs="Times New Roman"/>
        </w:rPr>
        <w:t xml:space="preserve">                                  </w:t>
      </w:r>
      <w:r w:rsidR="00415B11">
        <w:rPr>
          <w:rFonts w:ascii="Times New Roman" w:hAnsi="Times New Roman" w:cs="Times New Roman"/>
        </w:rPr>
        <w:t xml:space="preserve"> </w:t>
      </w:r>
      <w:r w:rsidR="00415B11" w:rsidRPr="007A2E95">
        <w:rPr>
          <w:rFonts w:ascii="Times New Roman" w:hAnsi="Times New Roman" w:cs="Times New Roman"/>
          <w:b/>
        </w:rPr>
        <w:t>C.</w:t>
      </w:r>
      <w:r w:rsidR="00415B11">
        <w:rPr>
          <w:rFonts w:ascii="Times New Roman" w:hAnsi="Times New Roman" w:cs="Times New Roman"/>
        </w:rPr>
        <w:t xml:space="preserve"> 3     </w:t>
      </w:r>
      <w:r>
        <w:rPr>
          <w:rFonts w:ascii="Times New Roman" w:hAnsi="Times New Roman" w:cs="Times New Roman"/>
        </w:rPr>
        <w:t xml:space="preserve">                                  </w:t>
      </w:r>
      <w:r w:rsidR="00415B11" w:rsidRPr="007A2E95">
        <w:rPr>
          <w:rFonts w:ascii="Times New Roman" w:hAnsi="Times New Roman" w:cs="Times New Roman"/>
          <w:b/>
        </w:rPr>
        <w:t>D.</w:t>
      </w:r>
      <w:r w:rsidR="00415B11">
        <w:rPr>
          <w:rFonts w:ascii="Times New Roman" w:hAnsi="Times New Roman" w:cs="Times New Roman"/>
        </w:rPr>
        <w:t xml:space="preserve"> 4</w:t>
      </w:r>
    </w:p>
    <w:p w14:paraId="524DF847" w14:textId="77777777" w:rsidR="00415B11" w:rsidRPr="00B23A40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1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948" w:dyaOrig="384" w14:anchorId="360BD4E8">
          <v:shape id="_x0000_i1169" type="#_x0000_t75" style="width:47.25pt;height:19.5pt" o:ole="">
            <v:imagedata r:id="rId96" o:title=""/>
          </v:shape>
          <o:OLEObject Type="Embed" ProgID="Equation.DSMT4" ShapeID="_x0000_i1169" DrawAspect="Content" ObjectID="_1783970582" r:id="rId9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bảng xét dấu của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636" w:dyaOrig="384" w14:anchorId="7EF39F45">
          <v:shape id="_x0000_i1170" type="#_x0000_t75" style="width:32.25pt;height:19.5pt" o:ole="">
            <v:imagedata r:id="rId98" o:title=""/>
          </v:shape>
          <o:OLEObject Type="Embed" ProgID="Equation.DSMT4" ShapeID="_x0000_i1170" DrawAspect="Content" ObjectID="_1783970583" r:id="rId99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</w:t>
      </w:r>
    </w:p>
    <w:p w14:paraId="143A8B85" w14:textId="77777777" w:rsidR="00415B11" w:rsidRPr="00B23A40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29"/>
          <w:szCs w:val="22"/>
          <w:lang w:val="en-GB" w:eastAsia="en-GB"/>
          <w14:ligatures w14:val="none"/>
        </w:rPr>
        <w:drawing>
          <wp:inline distT="0" distB="0" distL="0" distR="0" wp14:anchorId="5B0EF403" wp14:editId="67B3FAAB">
            <wp:extent cx="2971800" cy="445770"/>
            <wp:effectExtent l="0" t="0" r="0" b="0"/>
            <wp:docPr id="10347" name="Picture 103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2" name="Picture 1232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45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072AFC" w14:textId="77777777" w:rsidR="00415B11" w:rsidRPr="00B23A40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F08CBD5" w14:textId="77777777" w:rsidR="00415B11" w:rsidRPr="00B23A40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điểm cực tiểu của hàm số đó là</w:t>
      </w:r>
    </w:p>
    <w:p w14:paraId="2F806C64" w14:textId="2CFC3CE3" w:rsidR="00415B11" w:rsidRPr="00B23A40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04" w:dyaOrig="276" w14:anchorId="633215D9">
          <v:shape id="_x0000_i1171" type="#_x0000_t75" style="width:9.75pt;height:13.5pt" o:ole="">
            <v:imagedata r:id="rId101" o:title=""/>
          </v:shape>
          <o:OLEObject Type="Embed" ProgID="Equation.DSMT4" ShapeID="_x0000_i1171" DrawAspect="Content" ObjectID="_1783970584" r:id="rId102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7A2E9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04" w:dyaOrig="252" w14:anchorId="137D025F">
          <v:shape id="_x0000_i1172" type="#_x0000_t75" style="width:9.75pt;height:12.75pt" o:ole="">
            <v:imagedata r:id="rId103" o:title=""/>
          </v:shape>
          <o:OLEObject Type="Embed" ProgID="Equation.DSMT4" ShapeID="_x0000_i1172" DrawAspect="Content" ObjectID="_1783970585" r:id="rId104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52" w14:anchorId="3DD0B680">
          <v:shape id="_x0000_i1173" type="#_x0000_t75" style="width:7.5pt;height:12.75pt" o:ole="">
            <v:imagedata r:id="rId105" o:title=""/>
          </v:shape>
          <o:OLEObject Type="Embed" ProgID="Equation.DSMT4" ShapeID="_x0000_i1173" DrawAspect="Content" ObjectID="_1783970586" r:id="rId10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6" w14:anchorId="0AF62AFD">
          <v:shape id="_x0000_i1174" type="#_x0000_t75" style="width:9pt;height:13.5pt" o:ole="">
            <v:imagedata r:id="rId107" o:title=""/>
          </v:shape>
          <o:OLEObject Type="Embed" ProgID="Equation.DSMT4" ShapeID="_x0000_i1174" DrawAspect="Content" ObjectID="_1783970587" r:id="rId10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C57F04A" w14:textId="77777777" w:rsidR="00415B11" w:rsidRPr="00B23A40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2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 thị của hàm số nào dưới đây có dạng như đường cong trong hình dưới?</w:t>
      </w:r>
    </w:p>
    <w:p w14:paraId="44AA20F2" w14:textId="77777777" w:rsidR="00415B11" w:rsidRPr="00B23A40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198"/>
          <w:szCs w:val="22"/>
          <w:lang w:val="en-GB" w:eastAsia="en-GB"/>
          <w14:ligatures w14:val="none"/>
        </w:rPr>
        <w:drawing>
          <wp:inline distT="0" distB="0" distL="0" distR="0" wp14:anchorId="7EA45B51" wp14:editId="02503388">
            <wp:extent cx="2538413" cy="2594134"/>
            <wp:effectExtent l="0" t="0" r="0" b="0"/>
            <wp:docPr id="10348" name="Picture 103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5" name="Picture 1246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5941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BECA7E" w14:textId="3F0E1CA3" w:rsidR="00415B11" w:rsidRPr="00B23A40" w:rsidRDefault="00415B11" w:rsidP="00415B11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428" w:dyaOrig="372" w14:anchorId="55205FDF">
          <v:shape id="_x0000_i1175" type="#_x0000_t75" style="width:71.25pt;height:18.75pt" o:ole="">
            <v:imagedata r:id="rId110" o:title=""/>
          </v:shape>
          <o:OLEObject Type="Embed" ProgID="Equation.DSMT4" ShapeID="_x0000_i1175" DrawAspect="Content" ObjectID="_1783970588" r:id="rId111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7A2E9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572" w:dyaOrig="372" w14:anchorId="560AC59A">
          <v:shape id="_x0000_i1176" type="#_x0000_t75" style="width:78.75pt;height:18.75pt" o:ole="">
            <v:imagedata r:id="rId112" o:title=""/>
          </v:shape>
          <o:OLEObject Type="Embed" ProgID="Equation.DSMT4" ShapeID="_x0000_i1176" DrawAspect="Content" ObjectID="_1783970589" r:id="rId113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656" w:dyaOrig="372" w14:anchorId="764B8BBE">
          <v:shape id="_x0000_i1177" type="#_x0000_t75" style="width:82.5pt;height:18.75pt" o:ole="">
            <v:imagedata r:id="rId114" o:title=""/>
          </v:shape>
          <o:OLEObject Type="Embed" ProgID="Equation.DSMT4" ShapeID="_x0000_i1177" DrawAspect="Content" ObjectID="_1783970590" r:id="rId11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536" w:dyaOrig="372" w14:anchorId="4B3D0051">
          <v:shape id="_x0000_i1178" type="#_x0000_t75" style="width:77.25pt;height:18.75pt" o:ole="">
            <v:imagedata r:id="rId116" o:title=""/>
          </v:shape>
          <o:OLEObject Type="Embed" ProgID="Equation.DSMT4" ShapeID="_x0000_i1178" DrawAspect="Content" ObjectID="_1783970591" r:id="rId11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385F72A" w14:textId="77777777" w:rsidR="007A2E95" w:rsidRPr="00A76C3C" w:rsidRDefault="007A2E95" w:rsidP="007A2E95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01E5FAD8" w14:textId="442BBFF9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>Cho các mệnh đề sau</w:t>
      </w:r>
      <w:r w:rsidR="007A2E95">
        <w:rPr>
          <w:rFonts w:ascii="Times New Roman" w:hAnsi="Times New Roman" w:cs="Times New Roman"/>
        </w:rPr>
        <w:t>:</w:t>
      </w:r>
      <w:bookmarkStart w:id="1" w:name="_GoBack"/>
      <w:bookmarkEnd w:id="1"/>
    </w:p>
    <w:p w14:paraId="6ED4E4FE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</m:oMath>
    </w:p>
    <w:p w14:paraId="7861CAC6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</w:p>
    <w:p w14:paraId="5AAD116D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r>
          <w:rPr>
            <w:rFonts w:ascii="Cambria Math" w:hAnsi="Cambria Math" w:cs="Times New Roman"/>
          </w:rPr>
          <m:t>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  <w:r>
        <w:rPr>
          <w:rFonts w:ascii="Times New Roman" w:hAnsi="Times New Roman" w:cs="Times New Roman"/>
        </w:rPr>
        <w:t xml:space="preserve"> </w:t>
      </w:r>
      <w:r w:rsidRPr="00F40D9D">
        <w:rPr>
          <w:rFonts w:ascii="Times New Roman" w:hAnsi="Times New Roman" w:cs="Times New Roman"/>
        </w:rPr>
        <w:sym w:font="Wingdings" w:char="F0F3"/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3C827A69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=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  <w:r>
        <w:rPr>
          <w:rFonts w:ascii="Times New Roman" w:hAnsi="Times New Roman" w:cs="Times New Roman"/>
        </w:rPr>
        <w:t xml:space="preserve"> </w:t>
      </w:r>
      <w:r w:rsidRPr="00F40D9D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Ba điểm phân biệt A, B, C thẳng hàng</w:t>
      </w:r>
    </w:p>
    <w:p w14:paraId="02475B5C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có đồ thị (C)</w:t>
      </w:r>
    </w:p>
    <w:p w14:paraId="068878A5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Hệ số góc của tiếp tuyến với đồ thị (C) tại điểm có tung độ bằng 4 là 6</w:t>
      </w:r>
    </w:p>
    <w:p w14:paraId="3C890977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Đạo hàm của hàm số đã cho là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>=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3</w:t>
      </w:r>
    </w:p>
    <w:p w14:paraId="703CFB8D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Hàm số đã cho có đúng 2 cực trị</w:t>
      </w:r>
    </w:p>
    <w:p w14:paraId="6E8B3F44" w14:textId="77777777" w:rsidR="00415B11" w:rsidRPr="0071232C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+∞</m:t>
            </m:r>
          </m:e>
        </m:func>
      </m:oMath>
    </w:p>
    <w:p w14:paraId="3CD7A6F2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024 với m là tham số</w:t>
      </w:r>
    </w:p>
    <w:p w14:paraId="382C647C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Khi m=1 thì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 xml:space="preserve"> đạt được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1A17C955" w14:textId="77777777" w:rsidR="00415B11" w:rsidRPr="0071232C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Khi m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 thì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0;2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2025</m:t>
            </m:r>
          </m:e>
        </m:func>
      </m:oMath>
    </w:p>
    <w:p w14:paraId="1D938504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Với m là số nguyên dương đặt T=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+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 xml:space="preserve"> . Giá trị nhỏ nhất của T là 4051</w:t>
      </w:r>
    </w:p>
    <w:p w14:paraId="3F62BAB4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ọi S là tập tất cả các giá trị nguyên của tham số m để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ồn tại giá trị nhỏ nhất trên khoảng (12;2024). Tổng tất cả các giá trị của m bằng 511036</w:t>
      </w:r>
    </w:p>
    <w:p w14:paraId="403C03BF" w14:textId="77777777" w:rsidR="00415B11" w:rsidRP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-1</m:t>
            </m:r>
          </m:num>
          <m:den>
            <m:r>
              <w:rPr>
                <w:rFonts w:ascii="Cambria Math" w:hAnsi="Cambria Math" w:cs="Times New Roman"/>
              </w:rPr>
              <m:t>2x+1</m:t>
            </m:r>
          </m:den>
        </m:f>
      </m:oMath>
      <w:r>
        <w:rPr>
          <w:rFonts w:ascii="Times New Roman" w:hAnsi="Times New Roman" w:cs="Times New Roman"/>
        </w:rPr>
        <w:t xml:space="preserve"> có đồ thị (C) như hình vẽ</w:t>
      </w:r>
    </w:p>
    <w:p w14:paraId="59689E03" w14:textId="77777777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65D94412" wp14:editId="2B9D0755">
            <wp:extent cx="2512612" cy="2118326"/>
            <wp:effectExtent l="0" t="0" r="2540" b="0"/>
            <wp:docPr id="10350" name="Picture 1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517933" cy="2122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2BAF3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I) Đường thẳng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đứng của đồ thị (C)</w:t>
      </w:r>
    </w:p>
    <w:p w14:paraId="3B4AB84C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ngang của đồ thị (C)</w:t>
      </w:r>
    </w:p>
    <w:p w14:paraId="3C8D020B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+∞</m:t>
        </m:r>
      </m:oMath>
    </w:p>
    <w:p w14:paraId="48DCCC30" w14:textId="2F62E929" w:rsidR="00415B11" w:rsidRP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</w:rPr>
          <m:t>=0</m:t>
        </m:r>
      </m:oMath>
    </w:p>
    <w:p w14:paraId="0F0F799C" w14:textId="573F3862" w:rsidR="007A2E95" w:rsidRPr="007A2E95" w:rsidRDefault="007A2E95" w:rsidP="007A2E95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59921691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(1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m)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(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)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+2. Có bao nhiêu giá trị nguyên của tham số m thỏa mãn hàm số đã cho đồng biến trên khoảng (0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 và 4m là một số nguyên dương?</w:t>
      </w:r>
    </w:p>
    <w:p w14:paraId="0A998D97" w14:textId="77777777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ất điểm A chịu tác động của 3 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như hình bên và ở trạng thái cân bằng. Nếu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acc>
          </m:e>
        </m:d>
      </m:oMath>
      <w:r>
        <w:rPr>
          <w:rFonts w:ascii="Times New Roman" w:hAnsi="Times New Roman" w:cs="Times New Roman"/>
        </w:rPr>
        <w:t xml:space="preserve">=20N thì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ascii="Times New Roman" w:hAnsi="Times New Roman" w:cs="Times New Roman"/>
        </w:rPr>
        <w:t xml:space="preserve"> bằng bao nhiêu N? (làm tròn tới chữ số thập phân thứ nhất)</w:t>
      </w:r>
    </w:p>
    <w:p w14:paraId="3FD98829" w14:textId="77777777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5899C45E" wp14:editId="1E0F21E4">
            <wp:extent cx="1485714" cy="1485714"/>
            <wp:effectExtent l="0" t="0" r="635" b="635"/>
            <wp:docPr id="10351" name="Picture 1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85714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1F549" w14:textId="77777777" w:rsidR="00415B11" w:rsidRPr="00B8247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3:</w: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đồ thị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1291A4AD">
          <v:shape id="_x0000_i1179" type="#_x0000_t75" style="width:48pt;height:20.25pt" o:ole="">
            <v:imagedata r:id="rId120" o:title=""/>
          </v:shape>
          <o:OLEObject Type="Embed" ProgID="Equation.DSMT4" ShapeID="_x0000_i1179" DrawAspect="Content" ObjectID="_1783970592" r:id="rId121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hình vẽ dưới đây:</w:t>
      </w:r>
    </w:p>
    <w:p w14:paraId="25BBB46F" w14:textId="77777777" w:rsidR="00415B11" w:rsidRPr="00B82478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noProof/>
          <w:kern w:val="0"/>
          <w:position w:val="-162"/>
          <w:szCs w:val="22"/>
          <w:lang w:val="en-GB" w:eastAsia="en-GB"/>
          <w14:ligatures w14:val="none"/>
        </w:rPr>
        <w:drawing>
          <wp:inline distT="0" distB="0" distL="0" distR="0" wp14:anchorId="4593F634" wp14:editId="58590294">
            <wp:extent cx="2383631" cy="2135981"/>
            <wp:effectExtent l="0" t="0" r="0" b="0"/>
            <wp:docPr id="10352" name="Picture 103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" name="Picture 1004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631" cy="2135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05C1AB" w14:textId="77777777" w:rsidR="00415B11" w:rsidRPr="00B8247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0E39191" w14:textId="77777777" w:rsidR="00415B11" w:rsidRPr="00B82478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iết tha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786737D8">
          <v:shape id="_x0000_i1180" type="#_x0000_t75" style="width:48.75pt;height:20.25pt" o:ole="">
            <v:imagedata r:id="rId123" o:title=""/>
          </v:shape>
          <o:OLEObject Type="Embed" ProgID="Equation.DSMT4" ShapeID="_x0000_i1180" DrawAspect="Content" ObjectID="_1783970593" r:id="rId124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hàm số </w:t>
      </w:r>
      <w:r w:rsidRPr="00B82478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760" w:dyaOrig="680" w14:anchorId="2AD63FBF">
          <v:shape id="_x0000_i1181" type="#_x0000_t75" style="width:138pt;height:33.75pt" o:ole="">
            <v:imagedata r:id="rId125" o:title=""/>
          </v:shape>
          <o:OLEObject Type="Embed" ProgID="Equation.DSMT4" ShapeID="_x0000_i1181" DrawAspect="Content" ObjectID="_1783970594" r:id="rId126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785859FA">
          <v:shape id="_x0000_i1182" type="#_x0000_t75" style="width:9pt;height:14.25pt" o:ole="">
            <v:imagedata r:id="rId127" o:title=""/>
          </v:shape>
          <o:OLEObject Type="Embed" ProgID="Equation.DSMT4" ShapeID="_x0000_i1182" DrawAspect="Content" ObjectID="_1783970595" r:id="rId128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Giá trị </w:t>
      </w:r>
      <w:r w:rsidRPr="00B82478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39" w:dyaOrig="320" w14:anchorId="7080B29F">
          <v:shape id="_x0000_i1183" type="#_x0000_t75" style="width:33pt;height:15.75pt" o:ole="">
            <v:imagedata r:id="rId129" o:title=""/>
          </v:shape>
          <o:OLEObject Type="Embed" ProgID="Equation.DSMT4" ShapeID="_x0000_i1183" DrawAspect="Content" ObjectID="_1783970596" r:id="rId130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342198A4" w14:textId="77777777" w:rsidR="00415B11" w:rsidRPr="007A387F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59" w:dyaOrig="399" w14:anchorId="10B3E656">
          <v:shape id="_x0000_i1184" type="#_x0000_t75" style="width:48.75pt;height:20.25pt;mso-position-horizontal-relative:page;mso-position-vertical-relative:page" o:ole="">
            <v:imagedata r:id="rId131" o:title=""/>
          </v:shape>
          <o:OLEObject Type="Embed" ProgID="Equation.DSMT4" ShapeID="_x0000_i1184" DrawAspect="Content" ObjectID="_1783970597" r:id="rId132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ảng biến thiên như sau:</w:t>
      </w:r>
    </w:p>
    <w:p w14:paraId="07E98F2B" w14:textId="77777777" w:rsidR="00415B11" w:rsidRPr="007A387F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68"/>
          <w:szCs w:val="22"/>
          <w:lang w:val="en-GB" w:eastAsia="en-GB"/>
          <w14:ligatures w14:val="none"/>
        </w:rPr>
        <w:drawing>
          <wp:inline distT="0" distB="0" distL="0" distR="0" wp14:anchorId="1794C0DA" wp14:editId="40B717A1">
            <wp:extent cx="3559969" cy="941070"/>
            <wp:effectExtent l="0" t="0" r="0" b="0"/>
            <wp:docPr id="10354" name="Picture 103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" name="Picture 1000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9969" cy="941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2611F4" w14:textId="77777777" w:rsidR="00415B11" w:rsidRPr="007A387F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  <w:t xml:space="preserve">Số nghiệm thuộc đoạn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99" w:dyaOrig="399" w14:anchorId="609830B4">
          <v:shape id="_x0000_i1185" type="#_x0000_t75" style="width:35.25pt;height:20.25pt;mso-position-horizontal-relative:page;mso-position-vertical-relative:page" o:ole="">
            <v:imagedata r:id="rId134" o:title=""/>
          </v:shape>
          <o:OLEObject Type="Embed" ProgID="Equation.DSMT4" ShapeID="_x0000_i1185" DrawAspect="Content" ObjectID="_1783970598" r:id="rId13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ủa phương trình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18" w:dyaOrig="399" w14:anchorId="499163D3">
          <v:shape id="_x0000_i1186" type="#_x0000_t75" style="width:90.75pt;height:20.25pt;mso-position-horizontal-relative:page;mso-position-vertical-relative:page" o:ole="">
            <v:imagedata r:id="rId136" o:title=""/>
          </v:shape>
          <o:OLEObject Type="Embed" ProgID="Equation.DSMT4" ShapeID="_x0000_i1186" DrawAspect="Content" ObjectID="_1783970599" r:id="rId137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6533056A" w14:textId="77777777" w:rsidR="00415B11" w:rsidRPr="007A387F" w:rsidRDefault="00415B11" w:rsidP="00415B11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đường cong </w:t>
      </w:r>
      <w:r w:rsidRPr="007A387F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30C51909" wp14:editId="145E3887">
            <wp:extent cx="903923" cy="383858"/>
            <wp:effectExtent l="0" t="0" r="0" b="0"/>
            <wp:docPr id="10357" name="Picture 103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" name="Picture 1004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92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Biết điểm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7DAB46BD" wp14:editId="2EC5CD9A">
            <wp:extent cx="198120" cy="160973"/>
            <wp:effectExtent l="0" t="0" r="0" b="0"/>
            <wp:docPr id="10358" name="Picture 103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" name="Picture 1004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uộc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756D5A0B" wp14:editId="7F2454AC">
            <wp:extent cx="247650" cy="198120"/>
            <wp:effectExtent l="0" t="0" r="0" b="0"/>
            <wp:docPr id="10359" name="Picture 103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" name="Picture 1004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iếp tuyến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2FD15447" wp14:editId="0C9B0322">
            <wp:extent cx="247650" cy="198120"/>
            <wp:effectExtent l="0" t="0" r="0" b="0"/>
            <wp:docPr id="10360" name="Picture 103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" name="Picture 1005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1D3F2F0" wp14:editId="2B1BB4E2">
            <wp:extent cx="198120" cy="160973"/>
            <wp:effectExtent l="0" t="0" r="0" b="0"/>
            <wp:docPr id="10361" name="Picture 103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" name="Picture 1005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o với hai đường tiệm cận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60F717D1" wp14:editId="0259A557">
            <wp:extent cx="247650" cy="198120"/>
            <wp:effectExtent l="0" t="0" r="0" b="0"/>
            <wp:docPr id="10362" name="Picture 103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một tam giác có chu vi nhỏ nhất. Giả sử chu vi nhỏ nhất đó bằng </w:t>
      </w:r>
      <w:r w:rsidRPr="007A387F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4428AA1C" wp14:editId="6712D428">
            <wp:extent cx="520065" cy="222885"/>
            <wp:effectExtent l="0" t="0" r="0" b="0"/>
            <wp:docPr id="10363" name="Picture 103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" name="Picture 1006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861E729" wp14:editId="3EEDE790">
            <wp:extent cx="742950" cy="198120"/>
            <wp:effectExtent l="0" t="0" r="0" b="0"/>
            <wp:docPr id="10364" name="Picture 103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" name="Picture 1006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giá trị của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47D946B8" wp14:editId="757ADEA7">
            <wp:extent cx="544830" cy="173355"/>
            <wp:effectExtent l="0" t="0" r="0" b="0"/>
            <wp:docPr id="10365" name="Picture 103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" name="Picture 1006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35D9E9BC" w14:textId="77777777" w:rsidR="00415B11" w:rsidRPr="007A387F" w:rsidRDefault="00415B11" w:rsidP="00415B11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ô An đang ở khách sạ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521757B" wp14:editId="5FA4C074">
            <wp:extent cx="173355" cy="160973"/>
            <wp:effectExtent l="0" t="0" r="0" b="0"/>
            <wp:docPr id="1599653208" name="Picture 15996532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ên bờ biển, cô cần đi du lịch đến hòn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4E781B00" wp14:editId="70B0A850">
            <wp:extent cx="160973" cy="160973"/>
            <wp:effectExtent l="0" t="0" r="0" b="0"/>
            <wp:docPr id="1599653209" name="Picture 15996532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" name="Picture 1006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Biết khoảng cách từ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4435F2AF" wp14:editId="64ABF385">
            <wp:extent cx="160973" cy="160973"/>
            <wp:effectExtent l="0" t="0" r="0" b="0"/>
            <wp:docPr id="1599653210" name="Picture 15996532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" name="Picture 1006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bờ biển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3AA2E40" wp14:editId="22BD2D89">
            <wp:extent cx="742950" cy="173355"/>
            <wp:effectExtent l="0" t="0" r="0" b="0"/>
            <wp:docPr id="1599653211" name="Picture 15996532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" name="Picture 1006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khoảng cách từ khách sạn đế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4E88A3E8" wp14:editId="6B04CB87">
            <wp:extent cx="173355" cy="160973"/>
            <wp:effectExtent l="0" t="0" r="0" b="0"/>
            <wp:docPr id="1599653212" name="Picture 15996532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" name="Picture 10069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điểm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200E87D" wp14:editId="67E3D35B">
            <wp:extent cx="160973" cy="160973"/>
            <wp:effectExtent l="0" t="0" r="0" b="0"/>
            <wp:docPr id="1599653213" name="Picture 15996532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" name="Picture 1007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A3042FF" wp14:editId="1886EA8F">
            <wp:extent cx="755333" cy="173355"/>
            <wp:effectExtent l="0" t="0" r="0" b="0"/>
            <wp:docPr id="1599653214" name="Picture 15996532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" name="Picture 1007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(giả thiết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0AE13317" wp14:editId="7C71A33D">
            <wp:extent cx="656273" cy="173355"/>
            <wp:effectExtent l="0" t="0" r="0" b="0"/>
            <wp:docPr id="1599653215" name="Picture 15996532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" name="Picture 1007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27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. Từ khách sạ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2E90499B" wp14:editId="70648F41">
            <wp:extent cx="173355" cy="160973"/>
            <wp:effectExtent l="0" t="0" r="0" b="0"/>
            <wp:docPr id="1599653216" name="Picture 15996532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ô An có thể đi đường thủy hoặc đi đường bộ rồi đường thủy để đến hòn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5CD8A98C" wp14:editId="7EED404A">
            <wp:extent cx="160973" cy="160973"/>
            <wp:effectExtent l="0" t="0" r="0" b="0"/>
            <wp:docPr id="1599653217" name="Picture 15996532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" name="Picture 1008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như hình vẽ). Biết rằng chi phí đi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đường thủy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6EC84E51" wp14:editId="157167F3">
            <wp:extent cx="755333" cy="173355"/>
            <wp:effectExtent l="0" t="0" r="0" b="0"/>
            <wp:docPr id="1599653218" name="Picture 15996532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" name="Picture 1008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hi phí đi đường bộ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AAD85C2" wp14:editId="2DF12AF6">
            <wp:extent cx="755333" cy="173355"/>
            <wp:effectExtent l="0" t="0" r="0" b="0"/>
            <wp:docPr id="1599653219" name="Picture 15996532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" name="Picture 10090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Hỏi cô An phải chi một khoản tiền nhỏ nhất là bao nhiêu để đi đến đảo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809DDC9" wp14:editId="4D8E2742">
            <wp:extent cx="160973" cy="160973"/>
            <wp:effectExtent l="0" t="0" r="0" b="0"/>
            <wp:docPr id="1599653220" name="Picture 15996532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" name="Picture 10093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03E89AF5" w14:textId="77777777" w:rsidR="00415B11" w:rsidRDefault="00415B11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6184F481" wp14:editId="44A4D76C">
            <wp:extent cx="4061460" cy="996791"/>
            <wp:effectExtent l="0" t="0" r="0" b="0"/>
            <wp:docPr id="1599653221" name="Picture 15996532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" name="Picture 10096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2F09D1" w14:textId="373CE83F" w:rsidR="007A2E95" w:rsidRPr="007A2E95" w:rsidRDefault="007A2E95" w:rsidP="00415B11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---------------------------------------</w:t>
      </w: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ết---------------------------------------</w:t>
      </w:r>
    </w:p>
    <w:p w14:paraId="0D8D4B53" w14:textId="7C9766C8" w:rsidR="00415B11" w:rsidRDefault="007A2E95" w:rsidP="007A2E95">
      <w:pPr>
        <w:spacing w:before="40" w:after="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-Thí sinh không được sử dụng tài liệu.</w:t>
      </w:r>
    </w:p>
    <w:p w14:paraId="63A18CD8" w14:textId="0077AFD8" w:rsidR="007A2E95" w:rsidRPr="007A2E95" w:rsidRDefault="007A2E95" w:rsidP="007A2E95">
      <w:pPr>
        <w:spacing w:before="40" w:after="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-Giám thị không giải thích gì thêm.</w:t>
      </w:r>
    </w:p>
    <w:p w14:paraId="0E41F20E" w14:textId="77777777" w:rsidR="00415B11" w:rsidRPr="007A387F" w:rsidRDefault="00415B11" w:rsidP="00415B11">
      <w:pPr>
        <w:spacing w:after="0" w:line="240" w:lineRule="auto"/>
        <w:rPr>
          <w:rFonts w:ascii="Times New Roman" w:hAnsi="Times New Roman" w:cs="Times New Roman"/>
          <w:b/>
        </w:rPr>
      </w:pPr>
    </w:p>
    <w:p w14:paraId="12EFAA6D" w14:textId="77777777" w:rsidR="00415B11" w:rsidRPr="00997866" w:rsidRDefault="00415B11" w:rsidP="00415B11">
      <w:pPr>
        <w:spacing w:after="0" w:line="240" w:lineRule="auto"/>
        <w:rPr>
          <w:rFonts w:ascii="Times New Roman" w:hAnsi="Times New Roman" w:cs="Times New Roman"/>
        </w:rPr>
      </w:pPr>
    </w:p>
    <w:p w14:paraId="0F69D8F0" w14:textId="77777777" w:rsidR="00415B11" w:rsidRDefault="00415B11" w:rsidP="00415B11">
      <w:pPr>
        <w:spacing w:after="0" w:line="240" w:lineRule="auto"/>
        <w:rPr>
          <w:rFonts w:ascii="Cambria Math" w:hAnsi="Cambria Math" w:cs="Times New Roman"/>
        </w:rPr>
      </w:pPr>
    </w:p>
    <w:p w14:paraId="1B6D6DE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501D5AAE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112CAE6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A2BCCE1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D5FD2A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021B892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08B299C6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6C2078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1CA70A7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F49B4A6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59A42556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093936B4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2F43E6D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1F0BCDC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22E29155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8EE2046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125918B1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F14EA0E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0AA1A70C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69225F7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5FC75952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DBA864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7BDB29F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37A686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A0363B9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F158E2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8FBD8E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0BD8C5B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32BE68EF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DCC65A0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35638BEF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46FC1D60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50FFC5A3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F4DEF47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BE17AAA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0641E49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BEAB274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75CD0778" w14:textId="77777777" w:rsidR="007A2E95" w:rsidRDefault="007A2E95" w:rsidP="00415B11">
      <w:pPr>
        <w:spacing w:after="0" w:line="240" w:lineRule="auto"/>
        <w:rPr>
          <w:rFonts w:ascii="Cambria Math" w:hAnsi="Cambria Math" w:cs="Times New Roman"/>
        </w:rPr>
      </w:pPr>
    </w:p>
    <w:p w14:paraId="6AB431A6" w14:textId="77777777" w:rsidR="00415B11" w:rsidRPr="00526AB3" w:rsidRDefault="00415B11" w:rsidP="00415B11">
      <w:pPr>
        <w:spacing w:after="0" w:line="240" w:lineRule="auto"/>
        <w:rPr>
          <w:rFonts w:ascii="Times New Roman" w:hAnsi="Times New Roman" w:cs="Times New Roman"/>
        </w:rPr>
      </w:pPr>
    </w:p>
    <w:p w14:paraId="6AC2EAEB" w14:textId="77777777" w:rsidR="00415B11" w:rsidRDefault="00415B11" w:rsidP="007A387F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56AC3C4" w14:textId="709470FD" w:rsidR="00435F04" w:rsidRDefault="00415B11" w:rsidP="007A387F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lastRenderedPageBreak/>
        <w:t xml:space="preserve">     </w:t>
      </w:r>
      <w:r w:rsidR="00435F04">
        <w:rPr>
          <w:rFonts w:ascii="Times New Roman" w:hAnsi="Times New Roman" w:cs="Times New Roman"/>
          <w:b/>
          <w:bCs/>
          <w:lang w:val="vi-VN"/>
        </w:rPr>
        <w:t xml:space="preserve">  </w:t>
      </w:r>
      <w:r w:rsidR="00435F04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435F04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4BE5352B" w14:textId="77777777" w:rsidR="00435F04" w:rsidRDefault="00435F04" w:rsidP="007A387F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ECCF04" wp14:editId="2ACE974F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79B024B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333597A0" w14:textId="2B11F3CE" w:rsidR="00435F04" w:rsidRDefault="00415B11" w:rsidP="007A387F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</w:t>
      </w:r>
      <w:r w:rsidR="00435F04"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</w:rPr>
        <w:t>HƯỚNG DẪN GIẢI</w:t>
      </w:r>
      <w:r w:rsidR="00435F04"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 w:rsidR="00435F04"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="00435F04" w:rsidRPr="00A76C3C">
        <w:rPr>
          <w:rFonts w:ascii="Times New Roman" w:hAnsi="Times New Roman" w:cs="Times New Roman"/>
          <w:i/>
          <w:iCs/>
          <w:lang w:val="vi-VN"/>
        </w:rPr>
        <w:t>90 phút</w:t>
      </w:r>
      <w:r w:rsidR="00435F04"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2A06A945" w14:textId="77777777" w:rsidR="00435F04" w:rsidRDefault="00435F04" w:rsidP="007A387F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8F76C8" wp14:editId="64CCC2A0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013E408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5C98953B" w14:textId="77777777" w:rsidR="00435F04" w:rsidRDefault="00435F04" w:rsidP="007A387F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64A1D81D" w14:textId="0678ED32" w:rsidR="00435F04" w:rsidRDefault="00435F04" w:rsidP="007A387F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10</w:t>
      </w:r>
    </w:p>
    <w:p w14:paraId="6408B738" w14:textId="62910798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4CC788F">
          <v:shape id="_x0000_i1025" type="#_x0000_t75" style="width:48pt;height:21pt" o:ole="">
            <v:imagedata r:id="rId6" o:title=""/>
          </v:shape>
          <o:OLEObject Type="Embed" ProgID="Equation.DSMT4" ShapeID="_x0000_i1025" DrawAspect="Content" ObjectID="_1783970600" r:id="rId159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3D69BAFB" w14:textId="77777777" w:rsidR="00AE390C" w:rsidRPr="00AE390C" w:rsidRDefault="00AE390C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noProof/>
          <w:kern w:val="0"/>
          <w:position w:val="-49"/>
          <w:szCs w:val="22"/>
          <w:lang w:val="en-GB" w:eastAsia="en-GB"/>
          <w14:ligatures w14:val="none"/>
        </w:rPr>
        <w:drawing>
          <wp:inline distT="0" distB="0" distL="0" distR="0" wp14:anchorId="44F9518B" wp14:editId="2BBA157E">
            <wp:extent cx="2829401" cy="699611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" name="Picture 1007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401" cy="6996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370EA5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7399328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133A03D5">
          <v:shape id="_x0000_i1026" type="#_x0000_t75" style="width:48pt;height:21pt" o:ole="">
            <v:imagedata r:id="rId9" o:title=""/>
          </v:shape>
          <o:OLEObject Type="Embed" ProgID="Equation.DSMT4" ShapeID="_x0000_i1026" DrawAspect="Content" ObjectID="_1783970601" r:id="rId16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 nào sau đây?</w:t>
      </w:r>
    </w:p>
    <w:p w14:paraId="46CF1662" w14:textId="77777777" w:rsidR="00AE390C" w:rsidRPr="00AE390C" w:rsidRDefault="00AE390C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33B1BBDA">
          <v:shape id="_x0000_i1027" type="#_x0000_t75" style="width:38.25pt;height:21pt" o:ole="">
            <v:imagedata r:id="rId11" o:title=""/>
          </v:shape>
          <o:OLEObject Type="Embed" ProgID="Equation.DSMT4" ShapeID="_x0000_i1027" DrawAspect="Content" ObjectID="_1783970602" r:id="rId161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448059E2">
          <v:shape id="_x0000_i1028" type="#_x0000_t75" style="width:25.5pt;height:21pt" o:ole="">
            <v:imagedata r:id="rId13" o:title=""/>
          </v:shape>
          <o:OLEObject Type="Embed" ProgID="Equation.DSMT4" ShapeID="_x0000_i1028" DrawAspect="Content" ObjectID="_1783970603" r:id="rId16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80" w:dyaOrig="408" w14:anchorId="0B051C14">
          <v:shape id="_x0000_i1029" type="#_x0000_t75" style="width:39pt;height:21pt" o:ole="">
            <v:imagedata r:id="rId15" o:title=""/>
          </v:shape>
          <o:OLEObject Type="Embed" ProgID="Equation.DSMT4" ShapeID="_x0000_i1029" DrawAspect="Content" ObjectID="_1783970604" r:id="rId163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E12F119">
          <v:shape id="_x0000_i1030" type="#_x0000_t75" style="width:9pt;height:14.25pt" o:ole="">
            <v:imagedata r:id="rId17" o:title=""/>
          </v:shape>
          <o:OLEObject Type="Embed" ProgID="Equation.DSMT4" ShapeID="_x0000_i1030" DrawAspect="Content" ObjectID="_1783970605" r:id="rId16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17B83103">
          <v:shape id="_x0000_i1031" type="#_x0000_t75" style="width:38.25pt;height:21pt" o:ole="">
            <v:imagedata r:id="rId19" o:title=""/>
          </v:shape>
          <o:OLEObject Type="Embed" ProgID="Equation.DSMT4" ShapeID="_x0000_i1031" DrawAspect="Content" ObjectID="_1783970606" r:id="rId16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19A97EE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2C32F45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ăn cứ vào BBT ta thấy: Hàm số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103D0D45">
          <v:shape id="_x0000_i1032" type="#_x0000_t75" style="width:48pt;height:21pt" o:ole="">
            <v:imagedata r:id="rId166" o:title=""/>
          </v:shape>
          <o:OLEObject Type="Embed" ProgID="Equation.DSMT4" ShapeID="_x0000_i1032" DrawAspect="Content" ObjectID="_1783970607" r:id="rId16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 </w:t>
      </w:r>
      <w:r w:rsidRPr="00AE390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1132C6FE">
          <v:shape id="_x0000_i1033" type="#_x0000_t75" style="width:38.25pt;height:21pt" o:ole="">
            <v:imagedata r:id="rId168" o:title=""/>
          </v:shape>
          <o:OLEObject Type="Embed" ProgID="Equation.DSMT4" ShapeID="_x0000_i1033" DrawAspect="Content" ObjectID="_1783970608" r:id="rId169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895CDFB" w14:textId="77777777" w:rsidR="00AE390C" w:rsidRPr="00AE390C" w:rsidRDefault="00AE390C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AE390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7E1B31B6">
          <v:shape id="_x0000_i1034" type="#_x0000_t75" style="width:53.25pt;height:31.5pt" o:ole="">
            <v:imagedata r:id="rId21" o:title=""/>
          </v:shape>
          <o:OLEObject Type="Embed" ProgID="Equation.DSMT4" ShapeID="_x0000_i1034" DrawAspect="Content" ObjectID="_1783970609" r:id="rId170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744F1BEF">
          <v:shape id="_x0000_i1035" type="#_x0000_t75" style="width:9.75pt;height:10.5pt" o:ole="">
            <v:imagedata r:id="rId23" o:title=""/>
          </v:shape>
          <o:OLEObject Type="Embed" ProgID="Equation.DSMT4" ShapeID="_x0000_i1035" DrawAspect="Content" ObjectID="_1783970610" r:id="rId171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19EF93BE">
          <v:shape id="_x0000_i1036" type="#_x0000_t75" style="width:9.75pt;height:14.25pt" o:ole="">
            <v:imagedata r:id="rId25" o:title=""/>
          </v:shape>
          <o:OLEObject Type="Embed" ProgID="Equation.DSMT4" ShapeID="_x0000_i1036" DrawAspect="Content" ObjectID="_1783970611" r:id="rId172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17039381">
          <v:shape id="_x0000_i1037" type="#_x0000_t75" style="width:9pt;height:10.5pt" o:ole="">
            <v:imagedata r:id="rId27" o:title=""/>
          </v:shape>
          <o:OLEObject Type="Embed" ProgID="Equation.DSMT4" ShapeID="_x0000_i1037" DrawAspect="Content" ObjectID="_1783970612" r:id="rId173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7F3E672B">
          <v:shape id="_x0000_i1038" type="#_x0000_t75" style="width:10.5pt;height:14.25pt" o:ole="">
            <v:imagedata r:id="rId29" o:title=""/>
          </v:shape>
          <o:OLEObject Type="Embed" ProgID="Equation.DSMT4" ShapeID="_x0000_i1038" DrawAspect="Content" ObjectID="_1783970613" r:id="rId17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Giá trị nhỏ nhất của hàm số trên đoạn </w:t>
      </w:r>
      <w:r w:rsidRPr="00AE390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1808DC60">
          <v:shape id="_x0000_i1039" type="#_x0000_t75" style="width:35.25pt;height:16.5pt" o:ole="">
            <v:imagedata r:id="rId31" o:title=""/>
          </v:shape>
          <o:OLEObject Type="Embed" ProgID="Equation.DSMT4" ShapeID="_x0000_i1039" DrawAspect="Content" ObjectID="_1783970614" r:id="rId17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060C01B6" w14:textId="77777777" w:rsidR="00AE390C" w:rsidRPr="00AE390C" w:rsidRDefault="00AE390C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0DAC38AF" wp14:editId="2307408E">
            <wp:extent cx="2538413" cy="2061686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8" name="Picture 101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0616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AA4955" w14:textId="77777777" w:rsidR="00AE390C" w:rsidRPr="00AE390C" w:rsidRDefault="00AE390C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26FB1D2D">
          <v:shape id="_x0000_i1040" type="#_x0000_t75" style="width:15pt;height:13.5pt" o:ole="">
            <v:imagedata r:id="rId34" o:title=""/>
          </v:shape>
          <o:OLEObject Type="Embed" ProgID="Equation.DSMT4" ShapeID="_x0000_i1040" DrawAspect="Content" ObjectID="_1783970615" r:id="rId17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0A9B1A12">
          <v:shape id="_x0000_i1041" type="#_x0000_t75" style="width:9.75pt;height:13.5pt" o:ole="">
            <v:imagedata r:id="rId36" o:title=""/>
          </v:shape>
          <o:OLEObject Type="Embed" ProgID="Equation.DSMT4" ShapeID="_x0000_i1041" DrawAspect="Content" ObjectID="_1783970616" r:id="rId17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7B43EC64">
          <v:shape id="_x0000_i1042" type="#_x0000_t75" style="width:9.75pt;height:14.25pt" o:ole="">
            <v:imagedata r:id="rId38" o:title=""/>
          </v:shape>
          <o:OLEObject Type="Embed" ProgID="Equation.DSMT4" ShapeID="_x0000_i1042" DrawAspect="Content" ObjectID="_1783970617" r:id="rId178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77D0BFF2">
          <v:shape id="_x0000_i1043" type="#_x0000_t75" style="width:7.5pt;height:13.5pt" o:ole="">
            <v:imagedata r:id="rId40" o:title=""/>
          </v:shape>
          <o:OLEObject Type="Embed" ProgID="Equation.DSMT4" ShapeID="_x0000_i1043" DrawAspect="Content" ObjectID="_1783970618" r:id="rId179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0CC0DC8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F398B91" w14:textId="77777777" w:rsidR="00AE390C" w:rsidRPr="00AE390C" w:rsidRDefault="00AE390C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ăn cứ vào đths ta thấy: Giá trị nhỏ nhất của hàm số trên đoạn </w:t>
      </w:r>
      <w:r w:rsidRPr="00AE390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96" w:dyaOrig="324" w14:anchorId="1E609E6D">
          <v:shape id="_x0000_i1044" type="#_x0000_t75" style="width:35.25pt;height:16.5pt" o:ole="">
            <v:imagedata r:id="rId180" o:title=""/>
          </v:shape>
          <o:OLEObject Type="Embed" ProgID="Equation.DSMT4" ShapeID="_x0000_i1044" DrawAspect="Content" ObjectID="_1783970619" r:id="rId181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AE390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00" w:dyaOrig="264" w14:anchorId="7BAA8AA5">
          <v:shape id="_x0000_i1045" type="#_x0000_t75" style="width:15pt;height:13.5pt" o:ole="">
            <v:imagedata r:id="rId182" o:title=""/>
          </v:shape>
          <o:OLEObject Type="Embed" ProgID="Equation.DSMT4" ShapeID="_x0000_i1045" DrawAspect="Content" ObjectID="_1783970620" r:id="rId183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AF32001" w14:textId="5CD69B55" w:rsidR="0037493B" w:rsidRDefault="00AE390C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3: </w: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AE390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8" w:dyaOrig="624" w14:anchorId="34A75098">
          <v:shape id="_x0000_i1046" type="#_x0000_t75" style="width:53.25pt;height:31.5pt" o:ole="">
            <v:imagedata r:id="rId21" o:title=""/>
          </v:shape>
          <o:OLEObject Type="Embed" ProgID="Equation.DSMT4" ShapeID="_x0000_i1046" DrawAspect="Content" ObjectID="_1783970621" r:id="rId184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11CBB927">
          <v:shape id="_x0000_i1047" type="#_x0000_t75" style="width:9.75pt;height:10.5pt" o:ole="">
            <v:imagedata r:id="rId23" o:title=""/>
          </v:shape>
          <o:OLEObject Type="Embed" ProgID="Equation.DSMT4" ShapeID="_x0000_i1047" DrawAspect="Content" ObjectID="_1783970622" r:id="rId185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4F8AD027">
          <v:shape id="_x0000_i1048" type="#_x0000_t75" style="width:9.75pt;height:14.25pt" o:ole="">
            <v:imagedata r:id="rId25" o:title=""/>
          </v:shape>
          <o:OLEObject Type="Embed" ProgID="Equation.DSMT4" ShapeID="_x0000_i1048" DrawAspect="Content" ObjectID="_1783970623" r:id="rId186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6" w14:anchorId="1B6050D8">
          <v:shape id="_x0000_i1049" type="#_x0000_t75" style="width:9pt;height:10.5pt" o:ole="">
            <v:imagedata r:id="rId27" o:title=""/>
          </v:shape>
          <o:OLEObject Type="Embed" ProgID="Equation.DSMT4" ShapeID="_x0000_i1049" DrawAspect="Content" ObjectID="_1783970624" r:id="rId187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E390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590A3ECA">
          <v:shape id="_x0000_i1050" type="#_x0000_t75" style="width:10.5pt;height:14.25pt" o:ole="">
            <v:imagedata r:id="rId29" o:title=""/>
          </v:shape>
          <o:OLEObject Type="Embed" ProgID="Equation.DSMT4" ShapeID="_x0000_i1050" DrawAspect="Content" ObjectID="_1783970625" r:id="rId188"/>
        </w:object>
      </w:r>
      <w:r w:rsidRPr="00AE390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iệm cận ngang của đường cong trên là đường thẳng:</w:t>
      </w:r>
    </w:p>
    <w:p w14:paraId="388D6037" w14:textId="242206BC" w:rsidR="00170E68" w:rsidRDefault="00170E68" w:rsidP="007A387F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noProof/>
          <w:position w:val="-327"/>
          <w:lang w:val="en-GB" w:eastAsia="en-GB"/>
        </w:rPr>
        <w:lastRenderedPageBreak/>
        <w:drawing>
          <wp:inline distT="0" distB="0" distL="0" distR="0" wp14:anchorId="486929F2" wp14:editId="0A8C65A0">
            <wp:extent cx="2568271" cy="2774718"/>
            <wp:effectExtent l="0" t="0" r="3810" b="6985"/>
            <wp:docPr id="10250" name="Picture 102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1" name="Picture 1025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160" cy="27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11E20C" w14:textId="1C02F568" w:rsidR="00AE390C" w:rsidRDefault="00AE390C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14:paraId="2094A8D7" w14:textId="4E6E168E" w:rsidR="00AE390C" w:rsidRDefault="00AE390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>
        <w:rPr>
          <w:rFonts w:ascii="Times New Roman" w:hAnsi="Times New Roman" w:cs="Times New Roman"/>
          <w:i/>
        </w:rPr>
        <w:t>y</w:t>
      </w:r>
      <w:r w:rsidR="00170E68"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  <w:b/>
        </w:rPr>
        <w:t xml:space="preserve">B.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 w:rsidR="00170E68">
        <w:rPr>
          <w:rFonts w:ascii="Times New Roman" w:hAnsi="Times New Roman" w:cs="Times New Roman"/>
        </w:rPr>
        <w:t xml:space="preserve">2    C. </w:t>
      </w:r>
      <w:r w:rsidR="00170E68">
        <w:rPr>
          <w:rFonts w:ascii="Times New Roman" w:hAnsi="Times New Roman" w:cs="Times New Roman"/>
          <w:i/>
        </w:rPr>
        <w:t>x</w:t>
      </w:r>
      <w:r w:rsidR="00170E68">
        <w:rPr>
          <w:rFonts w:ascii="Times New Roman" w:hAnsi="Times New Roman" w:cs="Times New Roman"/>
        </w:rPr>
        <w:t xml:space="preserve">=1        D. </w:t>
      </w:r>
      <w:r w:rsidR="00170E68">
        <w:rPr>
          <w:rFonts w:ascii="Times New Roman" w:hAnsi="Times New Roman" w:cs="Times New Roman"/>
          <w:i/>
        </w:rPr>
        <w:t>x</w:t>
      </w:r>
      <w:r w:rsidR="00170E68">
        <w:rPr>
          <w:rFonts w:ascii="Times New Roman" w:hAnsi="Times New Roman" w:cs="Times New Roman"/>
        </w:rPr>
        <w:t>=</w:t>
      </w:r>
      <w:r w:rsidR="00170E68">
        <w:rPr>
          <w:rFonts w:ascii="Cambria Math" w:hAnsi="Cambria Math" w:cs="Times New Roman"/>
        </w:rPr>
        <w:t>−</w:t>
      </w:r>
      <w:r w:rsidR="00170E68">
        <w:rPr>
          <w:rFonts w:ascii="Times New Roman" w:hAnsi="Times New Roman" w:cs="Times New Roman"/>
        </w:rPr>
        <w:t>1</w:t>
      </w:r>
    </w:p>
    <w:p w14:paraId="73C123D3" w14:textId="47D8EB2E" w:rsidR="00170E68" w:rsidRDefault="00170E68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2C5EB1D4" w14:textId="28B03F3E" w:rsidR="00170E68" w:rsidRPr="00170E68" w:rsidRDefault="00170E68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ăn cứ vào đồ thị có đường cong trong hình đường tiệm cận ngang là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1</w:t>
      </w:r>
    </w:p>
    <w:p w14:paraId="6D14D471" w14:textId="2199828E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63318318">
          <v:shape id="_x0000_i1051" type="#_x0000_t75" style="width:48pt;height:20.25pt" o:ole="">
            <v:imagedata r:id="rId48" o:title=""/>
          </v:shape>
          <o:OLEObject Type="Embed" ProgID="Equation.DSMT4" ShapeID="_x0000_i1051" DrawAspect="Content" ObjectID="_1783970626" r:id="rId189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đường cong trong hình bên</w:t>
      </w:r>
    </w:p>
    <w:p w14:paraId="5326E744" w14:textId="77777777" w:rsidR="00170E68" w:rsidRPr="00170E68" w:rsidRDefault="00170E6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129"/>
          <w:szCs w:val="22"/>
          <w:lang w:val="en-GB" w:eastAsia="en-GB"/>
          <w14:ligatures w14:val="none"/>
        </w:rPr>
        <w:drawing>
          <wp:inline distT="0" distB="0" distL="0" distR="0" wp14:anchorId="222C9545" wp14:editId="23673044">
            <wp:extent cx="2909888" cy="1708785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3" name="Picture 1029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08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682EB0E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7803946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của phương trình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7D7F2880">
          <v:shape id="_x0000_i1052" type="#_x0000_t75" style="width:46.5pt;height:20.25pt" o:ole="">
            <v:imagedata r:id="rId51" o:title=""/>
          </v:shape>
          <o:OLEObject Type="Embed" ProgID="Equation.DSMT4" ShapeID="_x0000_i1052" DrawAspect="Content" ObjectID="_1783970627" r:id="rId190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D220D51" w14:textId="77777777" w:rsidR="00170E68" w:rsidRPr="00170E68" w:rsidRDefault="00170E68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1241AF36">
          <v:shape id="_x0000_i1053" type="#_x0000_t75" style="width:7.5pt;height:13.5pt" o:ole="">
            <v:imagedata r:id="rId53" o:title=""/>
          </v:shape>
          <o:OLEObject Type="Embed" ProgID="Equation.DSMT4" ShapeID="_x0000_i1053" DrawAspect="Content" ObjectID="_1783970628" r:id="rId191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7CEB7611">
          <v:shape id="_x0000_i1054" type="#_x0000_t75" style="width:10.5pt;height:14.25pt" o:ole="">
            <v:imagedata r:id="rId55" o:title=""/>
          </v:shape>
          <o:OLEObject Type="Embed" ProgID="Equation.DSMT4" ShapeID="_x0000_i1054" DrawAspect="Content" ObjectID="_1783970629" r:id="rId19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701D6701">
          <v:shape id="_x0000_i1055" type="#_x0000_t75" style="width:10.5pt;height:13.5pt" o:ole="">
            <v:imagedata r:id="rId57" o:title=""/>
          </v:shape>
          <o:OLEObject Type="Embed" ProgID="Equation.DSMT4" ShapeID="_x0000_i1055" DrawAspect="Content" ObjectID="_1783970630" r:id="rId193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330582E1">
          <v:shape id="_x0000_i1056" type="#_x0000_t75" style="width:9pt;height:14.25pt" o:ole="">
            <v:imagedata r:id="rId59" o:title=""/>
          </v:shape>
          <o:OLEObject Type="Embed" ProgID="Equation.DSMT4" ShapeID="_x0000_i1056" DrawAspect="Content" ObjectID="_1783970631" r:id="rId194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E65C2EE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0F3EA86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44" w:dyaOrig="396" w14:anchorId="757AD2C4">
          <v:shape id="_x0000_i1057" type="#_x0000_t75" style="width:66.75pt;height:20.25pt" o:ole="">
            <v:imagedata r:id="rId195" o:title=""/>
          </v:shape>
          <o:OLEObject Type="Embed" ProgID="Equation.DSMT4" ShapeID="_x0000_i1057" DrawAspect="Content" ObjectID="_1783970632" r:id="rId196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878C3C9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60" w:dyaOrig="408" w14:anchorId="03F4B207">
          <v:shape id="_x0000_i1058" type="#_x0000_t75" style="width:18pt;height:21pt" o:ole="">
            <v:imagedata r:id="rId197" o:title=""/>
          </v:shape>
          <o:OLEObject Type="Embed" ProgID="Equation.DSMT4" ShapeID="_x0000_i1058" DrawAspect="Content" ObjectID="_1783970633" r:id="rId198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số giao điểm của đồ thị hàm số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D5E5DBB">
          <v:shape id="_x0000_i1059" type="#_x0000_t75" style="width:48pt;height:21pt" o:ole="">
            <v:imagedata r:id="rId199" o:title=""/>
          </v:shape>
          <o:OLEObject Type="Embed" ProgID="Equation.DSMT4" ShapeID="_x0000_i1059" DrawAspect="Content" ObjectID="_1783970634" r:id="rId200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đường thẳng </w:t>
      </w:r>
      <w:r w:rsidRPr="00170E68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6" w:dyaOrig="324" w14:anchorId="083EA8B4">
          <v:shape id="_x0000_i1060" type="#_x0000_t75" style="width:28.5pt;height:16.5pt" o:ole="">
            <v:imagedata r:id="rId201" o:title=""/>
          </v:shape>
          <o:OLEObject Type="Embed" ProgID="Equation.DSMT4" ShapeID="_x0000_i1060" DrawAspect="Content" ObjectID="_1783970635" r:id="rId20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FBDD32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hình vẽ, hai đồ thị cắt nhau tại hai điểm.</w:t>
      </w:r>
    </w:p>
    <w:p w14:paraId="1861A5A7" w14:textId="77777777" w:rsidR="00170E68" w:rsidRPr="00170E68" w:rsidRDefault="00170E6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130"/>
          <w:szCs w:val="22"/>
          <w:lang w:val="en-GB" w:eastAsia="en-GB"/>
          <w14:ligatures w14:val="none"/>
        </w:rPr>
        <w:drawing>
          <wp:inline distT="0" distB="0" distL="0" distR="0" wp14:anchorId="48B35D05" wp14:editId="24046B20">
            <wp:extent cx="2909888" cy="1721168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4" name="Picture 10314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888" cy="17211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1CAD04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82658E1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66DAA5BB">
          <v:shape id="_x0000_i1061" type="#_x0000_t75" style="width:46.5pt;height:20.25pt" o:ole="">
            <v:imagedata r:id="rId204" o:title=""/>
          </v:shape>
          <o:OLEObject Type="Embed" ProgID="Equation.DSMT4" ShapeID="_x0000_i1061" DrawAspect="Content" ObjectID="_1783970636" r:id="rId205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nghiệm.</w:t>
      </w:r>
    </w:p>
    <w:p w14:paraId="034C4C19" w14:textId="3ABC512D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73A0CC1">
          <v:shape id="_x0000_i1062" type="#_x0000_t75" style="width:48pt;height:21pt" o:ole="">
            <v:imagedata r:id="rId61" o:title=""/>
          </v:shape>
          <o:OLEObject Type="Embed" ProgID="Equation.DSMT4" ShapeID="_x0000_i1062" DrawAspect="Content" ObjectID="_1783970637" r:id="rId206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bên.</w:t>
      </w:r>
    </w:p>
    <w:p w14:paraId="21101574" w14:textId="77777777" w:rsidR="00170E68" w:rsidRPr="00170E68" w:rsidRDefault="00170E6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lastRenderedPageBreak/>
        <w:drawing>
          <wp:inline distT="0" distB="0" distL="0" distR="0" wp14:anchorId="697FF5A0" wp14:editId="6CFEDAA8">
            <wp:extent cx="3535204" cy="984409"/>
            <wp:effectExtent l="0" t="0" r="0" b="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7" name="Picture 1039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204" cy="984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13C9BB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F2EB318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lớn nhất của hàm số đã cho trên đoạn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79081A62">
          <v:shape id="_x0000_i1063" type="#_x0000_t75" style="width:33.75pt;height:21pt" o:ole="">
            <v:imagedata r:id="rId64" o:title=""/>
          </v:shape>
          <o:OLEObject Type="Embed" ProgID="Equation.DSMT4" ShapeID="_x0000_i1063" DrawAspect="Content" ObjectID="_1783970638" r:id="rId207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6D998758" w14:textId="77777777" w:rsidR="00170E68" w:rsidRPr="00170E68" w:rsidRDefault="00170E68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2" w:dyaOrig="288" w14:anchorId="46E90C60">
          <v:shape id="_x0000_i1064" type="#_x0000_t75" style="width:9.75pt;height:14.25pt" o:ole="">
            <v:imagedata r:id="rId66" o:title=""/>
          </v:shape>
          <o:OLEObject Type="Embed" ProgID="Equation.DSMT4" ShapeID="_x0000_i1064" DrawAspect="Content" ObjectID="_1783970639" r:id="rId208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758C9291">
          <v:shape id="_x0000_i1065" type="#_x0000_t75" style="width:9pt;height:14.25pt" o:ole="">
            <v:imagedata r:id="rId68" o:title=""/>
          </v:shape>
          <o:OLEObject Type="Embed" ProgID="Equation.DSMT4" ShapeID="_x0000_i1065" DrawAspect="Content" ObjectID="_1783970640" r:id="rId209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2" w:dyaOrig="252" w14:anchorId="2CDFC0C2">
          <v:shape id="_x0000_i1066" type="#_x0000_t75" style="width:6.75pt;height:12.75pt" o:ole="">
            <v:imagedata r:id="rId70" o:title=""/>
          </v:shape>
          <o:OLEObject Type="Embed" ProgID="Equation.DSMT4" ShapeID="_x0000_i1066" DrawAspect="Content" ObjectID="_1783970641" r:id="rId210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1EF2A486">
          <v:shape id="_x0000_i1067" type="#_x0000_t75" style="width:9pt;height:14.25pt" o:ole="">
            <v:imagedata r:id="rId72" o:title=""/>
          </v:shape>
          <o:OLEObject Type="Embed" ProgID="Equation.DSMT4" ShapeID="_x0000_i1067" DrawAspect="Content" ObjectID="_1783970642" r:id="rId211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5EA2871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31E390F" w14:textId="77777777" w:rsidR="00170E68" w:rsidRPr="00170E68" w:rsidRDefault="00170E6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ìn vào bảng biến thiên, ta thấy giá trị lớn nhất của hàm số đã cho trên đoạn </w:t>
      </w:r>
      <w:r w:rsidRPr="00170E6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5D9E7E8C">
          <v:shape id="_x0000_i1068" type="#_x0000_t75" style="width:33.75pt;height:21pt" o:ole="">
            <v:imagedata r:id="rId64" o:title=""/>
          </v:shape>
          <o:OLEObject Type="Embed" ProgID="Equation.DSMT4" ShapeID="_x0000_i1068" DrawAspect="Content" ObjectID="_1783970643" r:id="rId212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</w:t>
      </w:r>
      <w:r w:rsidRPr="00170E6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2469A0D8">
          <v:shape id="_x0000_i1069" type="#_x0000_t75" style="width:9pt;height:14.25pt" o:ole="">
            <v:imagedata r:id="rId213" o:title=""/>
          </v:shape>
          <o:OLEObject Type="Embed" ProgID="Equation.DSMT4" ShapeID="_x0000_i1069" DrawAspect="Content" ObjectID="_1783970644" r:id="rId214"/>
        </w:object>
      </w:r>
      <w:r w:rsidRPr="00170E6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6DB1715" w14:textId="063FBFF2" w:rsidR="00526AB3" w:rsidRDefault="00AA25B1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6</w:t>
      </w:r>
      <w:r w:rsidR="00170E68">
        <w:rPr>
          <w:rFonts w:ascii="Times New Roman" w:hAnsi="Times New Roman" w:cs="Times New Roman"/>
          <w:b/>
        </w:rPr>
        <w:t xml:space="preserve">: </w:t>
      </w:r>
      <w:r w:rsidR="00170E68">
        <w:rPr>
          <w:rFonts w:ascii="Times New Roman" w:hAnsi="Times New Roman" w:cs="Times New Roman"/>
        </w:rPr>
        <w:t xml:space="preserve">Cho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  <w:r w:rsidR="00170E68"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170E68">
        <w:rPr>
          <w:rFonts w:ascii="Times New Roman" w:hAnsi="Times New Roman" w:cs="Times New Roman"/>
        </w:rPr>
        <w:t xml:space="preserve"> thỏa mãn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</w:rPr>
          <m:t>=1</m:t>
        </m:r>
      </m:oMath>
      <w:r w:rsidR="00170E68">
        <w:rPr>
          <w:rFonts w:ascii="Times New Roman" w:hAnsi="Times New Roman" w:cs="Times New Roman"/>
        </w:rPr>
        <w:t xml:space="preserve"> và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-3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170E68"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  <w:r w:rsidR="00170E68">
        <w:rPr>
          <w:rFonts w:ascii="Times New Roman" w:hAnsi="Times New Roman" w:cs="Times New Roman"/>
        </w:rPr>
        <w:t xml:space="preserve"> vuông góc với nhau. Xác định góc </w:t>
      </w:r>
      <w:r w:rsidR="00170E68">
        <w:rPr>
          <w:rFonts w:ascii="Cambria Math" w:hAnsi="Cambria Math" w:cs="Times New Roman"/>
        </w:rPr>
        <w:t>α</w:t>
      </w:r>
      <w:r w:rsidR="00170E68">
        <w:rPr>
          <w:rFonts w:ascii="Times New Roman" w:hAnsi="Times New Roman" w:cs="Times New Roman"/>
        </w:rPr>
        <w:t xml:space="preserve"> giữa hai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</m:oMath>
      <w:r w:rsidR="00170E68"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</m:oMath>
    </w:p>
    <w:p w14:paraId="4C4B8498" w14:textId="3686677D" w:rsidR="00170E68" w:rsidRDefault="00170E68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>
        <w:rPr>
          <w:rFonts w:ascii="Cambria Math" w:hAnsi="Cambria Math" w:cs="Times New Roman"/>
        </w:rPr>
        <w:t>α</w:t>
      </w:r>
      <w:r>
        <w:rPr>
          <w:rFonts w:ascii="Times New Roman" w:hAnsi="Times New Roman" w:cs="Times New Roman"/>
        </w:rPr>
        <w:t>=9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 B. </w:t>
      </w:r>
      <w:r w:rsidR="00AA25B1">
        <w:rPr>
          <w:rFonts w:ascii="Times New Roman" w:hAnsi="Times New Roman" w:cs="Times New Roman"/>
        </w:rPr>
        <w:t>180</w:t>
      </w:r>
      <w:r w:rsidR="00AA25B1" w:rsidRPr="00B23A40">
        <w:rPr>
          <w:rFonts w:ascii="Times New Roman" w:hAnsi="Times New Roman" w:cs="Times New Roman"/>
          <w:vertAlign w:val="superscript"/>
        </w:rPr>
        <w:t>0</w:t>
      </w:r>
      <w:r w:rsidR="00AA25B1">
        <w:rPr>
          <w:rFonts w:ascii="Times New Roman" w:hAnsi="Times New Roman" w:cs="Times New Roman"/>
        </w:rPr>
        <w:t xml:space="preserve">    C. 60</w:t>
      </w:r>
      <w:r w:rsidR="00AA25B1" w:rsidRPr="00B23A40">
        <w:rPr>
          <w:rFonts w:ascii="Times New Roman" w:hAnsi="Times New Roman" w:cs="Times New Roman"/>
          <w:vertAlign w:val="superscript"/>
        </w:rPr>
        <w:t>0</w:t>
      </w:r>
      <w:r w:rsidR="00AA25B1">
        <w:rPr>
          <w:rFonts w:ascii="Times New Roman" w:hAnsi="Times New Roman" w:cs="Times New Roman"/>
        </w:rPr>
        <w:t xml:space="preserve">   D. 45</w:t>
      </w:r>
      <w:r w:rsidR="00AA25B1" w:rsidRPr="00B23A40">
        <w:rPr>
          <w:rFonts w:ascii="Times New Roman" w:hAnsi="Times New Roman" w:cs="Times New Roman"/>
          <w:vertAlign w:val="superscript"/>
        </w:rPr>
        <w:t>0</w:t>
      </w:r>
    </w:p>
    <w:p w14:paraId="08D209DB" w14:textId="763D4C17" w:rsidR="00170E68" w:rsidRDefault="00170E68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719B84A9" w14:textId="77777777" w:rsidR="00170E68" w:rsidRPr="00170E68" w:rsidRDefault="00170E68" w:rsidP="007A387F">
      <w:pPr>
        <w:spacing w:after="0" w:line="240" w:lineRule="auto"/>
        <w:rPr>
          <w:rFonts w:ascii="Times New Roman" w:hAnsi="Times New Roman" w:cs="Times New Roman"/>
          <w:b/>
        </w:rPr>
      </w:pPr>
    </w:p>
    <w:p w14:paraId="7E116CC0" w14:textId="63574072" w:rsidR="00526AB3" w:rsidRPr="00170E68" w:rsidRDefault="00170E68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⊥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</m:oMath>
      <w:r>
        <w:rPr>
          <w:rFonts w:ascii="Cambria Math" w:hAnsi="Cambria Math" w:cs="Times New Roma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u</m:t>
            </m:r>
          </m:e>
        </m:acc>
        <m:r>
          <w:rPr>
            <w:rFonts w:ascii="Cambria Math" w:hAnsi="Cambria Math" w:cs="Times New Roma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=0</m:t>
        </m:r>
      </m:oMath>
      <w:r>
        <w:rPr>
          <w:rFonts w:ascii="Cambria Math" w:hAnsi="Cambria Math" w:cs="Times New Roman"/>
        </w:rPr>
        <w:t xml:space="preserve"> </w:t>
      </w:r>
      <w:r w:rsidRPr="00170E68">
        <w:rPr>
          <w:rFonts w:ascii="Cambria Math" w:hAnsi="Cambria Math" w:cs="Times New Roman"/>
        </w:rPr>
        <w:sym w:font="Wingdings" w:char="F0F3"/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  <m:r>
              <w:rPr>
                <w:rFonts w:ascii="Cambria Math" w:hAnsi="Cambria Math" w:cs="Times New Roman"/>
              </w:rPr>
              <m:t>-3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</m:d>
        <m:r>
          <w:rPr>
            <w:rFonts w:ascii="Cambria Math" w:hAnsi="Cambria Math" w:cs="Times New Roman"/>
          </w:rPr>
          <m:t>=0</m:t>
        </m:r>
      </m:oMath>
      <w:r w:rsidR="00AA25B1">
        <w:rPr>
          <w:rFonts w:ascii="Cambria Math" w:hAnsi="Cambria Math" w:cs="Times New Roman"/>
        </w:rPr>
        <w:t xml:space="preserve"> </w:t>
      </w:r>
      <w:r w:rsidR="00AA25B1" w:rsidRPr="00AA25B1">
        <w:rPr>
          <w:rFonts w:ascii="Cambria Math" w:hAnsi="Cambria Math" w:cs="Times New Roman"/>
        </w:rPr>
        <w:sym w:font="Wingdings" w:char="F0F3"/>
      </w:r>
      <w:r w:rsidR="00AA25B1">
        <w:rPr>
          <w:rFonts w:ascii="Cambria Math" w:hAnsi="Cambria Math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3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</w:rPr>
          <m:t>-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0</m:t>
        </m:r>
      </m:oMath>
      <w:r w:rsidR="00AA25B1">
        <w:rPr>
          <w:rFonts w:ascii="Cambria Math" w:hAnsi="Cambria Math" w:cs="Times New Roman"/>
        </w:rPr>
        <w:t xml:space="preserve"> 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</m:t>
            </m:r>
          </m:e>
        </m:acc>
        <m:r>
          <w:rPr>
            <w:rFonts w:ascii="Cambria Math" w:hAnsi="Cambria Math" w:cs="Times New Roman"/>
          </w:rPr>
          <m:t>=-1</m:t>
        </m:r>
      </m:oMath>
    </w:p>
    <w:p w14:paraId="28F7175C" w14:textId="77777777" w:rsidR="00B23A40" w:rsidRPr="00B23A40" w:rsidRDefault="00B23A40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7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485BB9F0">
          <v:shape id="_x0000_i1070" type="#_x0000_t75" style="width:46.5pt;height:16.5pt" o:ole="">
            <v:imagedata r:id="rId74" o:title=""/>
          </v:shape>
          <o:OLEObject Type="Embed" ProgID="Equation.DSMT4" ShapeID="_x0000_i1070" DrawAspect="Content" ObjectID="_1783970645" r:id="rId21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. Số giá trị nguyên của tham số </w:t>
      </w:r>
      <w:r w:rsidRPr="00B23A40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52" w:dyaOrig="228" w14:anchorId="01F8F65F">
          <v:shape id="_x0000_i1071" type="#_x0000_t75" style="width:12.75pt;height:11.25pt" o:ole="">
            <v:imagedata r:id="rId76" o:title=""/>
          </v:shape>
          <o:OLEObject Type="Embed" ProgID="Equation.DSMT4" ShapeID="_x0000_i1071" DrawAspect="Content" ObjectID="_1783970646" r:id="rId21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ề phương trình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48" w:dyaOrig="324" w14:anchorId="4710473E">
          <v:shape id="_x0000_i1072" type="#_x0000_t75" style="width:62.25pt;height:16.5pt" o:ole="">
            <v:imagedata r:id="rId78" o:title=""/>
          </v:shape>
          <o:OLEObject Type="Embed" ProgID="Equation.DSMT4" ShapeID="_x0000_i1072" DrawAspect="Content" ObjectID="_1783970647" r:id="rId21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 nghiệm phân biệt là:</w:t>
      </w:r>
    </w:p>
    <w:p w14:paraId="2A47EE27" w14:textId="77777777" w:rsidR="00B23A40" w:rsidRPr="00B23A40" w:rsidRDefault="00B23A40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61"/>
          <w:szCs w:val="22"/>
          <w:lang w:val="en-GB" w:eastAsia="en-GB"/>
          <w14:ligatures w14:val="none"/>
        </w:rPr>
        <w:drawing>
          <wp:inline distT="0" distB="0" distL="0" distR="0" wp14:anchorId="5BA47B6F" wp14:editId="50203607">
            <wp:extent cx="1238250" cy="854392"/>
            <wp:effectExtent l="0" t="0" r="0" b="0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3" name="Picture 1234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543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881DD2" w14:textId="77777777" w:rsidR="00B23A40" w:rsidRPr="00B23A40" w:rsidRDefault="00B23A40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192" w:dyaOrig="240" w14:anchorId="568A0039">
          <v:shape id="_x0000_i1073" type="#_x0000_t75" style="width:9.75pt;height:12pt" o:ole="">
            <v:imagedata r:id="rId81" o:title=""/>
          </v:shape>
          <o:OLEObject Type="Embed" ProgID="Equation.DSMT4" ShapeID="_x0000_i1073" DrawAspect="Content" ObjectID="_1783970648" r:id="rId21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80" w:dyaOrig="252" w14:anchorId="07376E5E">
          <v:shape id="_x0000_i1074" type="#_x0000_t75" style="width:9pt;height:12.75pt" o:ole="">
            <v:imagedata r:id="rId83" o:title=""/>
          </v:shape>
          <o:OLEObject Type="Embed" ProgID="Equation.DSMT4" ShapeID="_x0000_i1074" DrawAspect="Content" ObjectID="_1783970649" r:id="rId219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7491AF96">
          <v:shape id="_x0000_i1075" type="#_x0000_t75" style="width:9.75pt;height:13.5pt" o:ole="">
            <v:imagedata r:id="rId85" o:title=""/>
          </v:shape>
          <o:OLEObject Type="Embed" ProgID="Equation.DSMT4" ShapeID="_x0000_i1075" DrawAspect="Content" ObjectID="_1783970650" r:id="rId220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9"/>
          <w:szCs w:val="22"/>
          <w:lang w:eastAsia="en-US"/>
          <w14:ligatures w14:val="none"/>
        </w:rPr>
        <w:object w:dxaOrig="180" w:dyaOrig="300" w14:anchorId="140A0A7A">
          <v:shape id="_x0000_i1076" type="#_x0000_t75" style="width:9pt;height:15pt" o:ole="">
            <v:imagedata r:id="rId87" o:title=""/>
          </v:shape>
          <o:OLEObject Type="Embed" ProgID="Equation.DSMT4" ShapeID="_x0000_i1076" DrawAspect="Content" ObjectID="_1783970651" r:id="rId221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4ECB7FD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85B2F50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phương trình tương đương: </w:t>
      </w:r>
      <w:r w:rsidRPr="00B23A40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96" w:dyaOrig="324" w14:anchorId="60409CE5">
          <v:shape id="_x0000_i1077" type="#_x0000_t75" style="width:65.25pt;height:16.5pt" o:ole="">
            <v:imagedata r:id="rId222" o:title=""/>
          </v:shape>
          <o:OLEObject Type="Embed" ProgID="Equation.DSMT4" ShapeID="_x0000_i1077" DrawAspect="Content" ObjectID="_1783970652" r:id="rId223"/>
        </w:object>
      </w:r>
    </w:p>
    <w:p w14:paraId="3D32F810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đồ thị phương trình có ba nghiệm phân biệt khi và chỉ khi:</w:t>
      </w:r>
    </w:p>
    <w:p w14:paraId="67635C25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092" w:dyaOrig="396" w14:anchorId="29CFEE56">
          <v:shape id="_x0000_i1078" type="#_x0000_t75" style="width:204.75pt;height:20.25pt" o:ole="">
            <v:imagedata r:id="rId224" o:title=""/>
          </v:shape>
          <o:OLEObject Type="Embed" ProgID="Equation.DSMT4" ShapeID="_x0000_i1078" DrawAspect="Content" ObjectID="_1783970653" r:id="rId225"/>
        </w:object>
      </w:r>
    </w:p>
    <w:p w14:paraId="69D2EB94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có ba giá trị nguyên.</w:t>
      </w:r>
    </w:p>
    <w:p w14:paraId="7D85EB2C" w14:textId="086EC510" w:rsidR="00526AB3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8: </w:t>
      </w:r>
      <w:r>
        <w:rPr>
          <w:rFonts w:ascii="Times New Roman" w:hAnsi="Times New Roman" w:cs="Times New Roman"/>
        </w:rPr>
        <w:t>Cho tứ diện ABCD có hai mặt ABC và ABD là các tam giác đều. Khẳng định nào đúng nhất?</w:t>
      </w:r>
    </w:p>
    <w:p w14:paraId="1C8AB47B" w14:textId="5797B4C5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AB và CD chéo nhau</w:t>
      </w:r>
    </w:p>
    <w:p w14:paraId="270DCDAA" w14:textId="782F36C7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AB và CD vuông góc với nhau</w:t>
      </w:r>
    </w:p>
    <w:p w14:paraId="66E4F245" w14:textId="7EAEC7A4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AB và CD đồng phẳng</w:t>
      </w:r>
    </w:p>
    <w:p w14:paraId="703A1118" w14:textId="6C528A36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AB và CD cắt nhau</w:t>
      </w:r>
    </w:p>
    <w:p w14:paraId="159ABD08" w14:textId="1473F6F6" w:rsidR="00B23A40" w:rsidRDefault="00B23A40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51868AA" w14:textId="50E36903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Đặt AB=AD=AC=a</w:t>
      </w:r>
    </w:p>
    <w:p w14:paraId="5C234A3A" w14:textId="200CD4B8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D</m:t>
            </m:r>
          </m:e>
        </m:acc>
      </m:oMath>
      <w:r>
        <w:rPr>
          <w:rFonts w:ascii="Times New Roman" w:hAnsi="Times New Roman" w:cs="Times New Roman"/>
        </w:rPr>
        <w:t>.</w:t>
      </w:r>
      <m:oMath>
        <m:r>
          <w:rPr>
            <w:rFonts w:ascii="Cambria Math" w:hAnsi="Cambria Math" w:cs="Times New Roma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</m:acc>
            <m:r>
              <w:rPr>
                <w:rFonts w:ascii="Cambria Math" w:hAnsi="Cambria Math" w:cs="Times New Roman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C</m:t>
                </m:r>
              </m:e>
            </m:acc>
          </m:e>
        </m:d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</m:oMath>
      <w:r>
        <w:rPr>
          <w:rFonts w:ascii="Times New Roman" w:hAnsi="Times New Roman" w:cs="Times New Roman"/>
        </w:rPr>
        <w:t>=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</m:acc>
          </m:e>
        </m:d>
      </m:oMath>
      <w:r>
        <w:rPr>
          <w:rFonts w:ascii="Times New Roman" w:hAnsi="Times New Roman" w:cs="Times New Roman"/>
        </w:rPr>
        <w:t>cos6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Cambria Math" w:hAnsi="Cambria Math" w:cs="Times New Roman"/>
        </w:rPr>
        <w:t>−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C</m:t>
                </m:r>
              </m:e>
            </m:acc>
          </m:e>
        </m:d>
      </m:oMath>
      <w:r>
        <w:rPr>
          <w:rFonts w:ascii="Times New Roman" w:hAnsi="Times New Roman" w:cs="Times New Roman"/>
        </w:rPr>
        <w:t>cos60</w:t>
      </w:r>
      <w:r w:rsidRPr="00B23A40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=a.a.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-a.a.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>=0</w:t>
      </w:r>
    </w:p>
    <w:p w14:paraId="7D86324D" w14:textId="35D2BB85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ậy AB vuông góc CD</w:t>
      </w:r>
    </w:p>
    <w:p w14:paraId="5F0B0E0F" w14:textId="77777777" w:rsidR="00B23A40" w:rsidRPr="00B23A40" w:rsidRDefault="00B23A40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9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23A40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47670B80" wp14:editId="57311713">
            <wp:extent cx="581978" cy="247650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7" name="Picture 1239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8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52" w14:anchorId="2A4B920C">
          <v:shape id="_x0000_i1079" type="#_x0000_t75" style="width:12.75pt;height:12.75pt" o:ole="">
            <v:imagedata r:id="rId90" o:title=""/>
          </v:shape>
          <o:OLEObject Type="Embed" ProgID="Equation.DSMT4" ShapeID="_x0000_i1079" DrawAspect="Content" ObjectID="_1783970654" r:id="rId22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ó </w:t>
      </w:r>
      <w:r w:rsidRPr="00B23A40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240" w:dyaOrig="444" w14:anchorId="302EA0EA">
          <v:shape id="_x0000_i1080" type="#_x0000_t75" style="width:162pt;height:21.75pt" o:ole="">
            <v:imagedata r:id="rId92" o:title=""/>
          </v:shape>
          <o:OLEObject Type="Embed" ProgID="Equation.DSMT4" ShapeID="_x0000_i1080" DrawAspect="Content" ObjectID="_1783970655" r:id="rId227"/>
        </w:object>
      </w:r>
    </w:p>
    <w:p w14:paraId="4627374E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096" w:dyaOrig="444" w14:anchorId="07E00096">
          <v:shape id="_x0000_i1081" type="#_x0000_t75" style="width:154.5pt;height:21.75pt" o:ole="">
            <v:imagedata r:id="rId94" o:title=""/>
          </v:shape>
          <o:OLEObject Type="Embed" ProgID="Equation.DSMT4" ShapeID="_x0000_i1081" DrawAspect="Content" ObjectID="_1783970656" r:id="rId22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Mệnh đề nào dưới đây đúng?</w:t>
      </w:r>
    </w:p>
    <w:p w14:paraId="69818DB7" w14:textId="77777777" w:rsidR="00B23A40" w:rsidRPr="00B23A40" w:rsidRDefault="00B23A40" w:rsidP="007A387F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không có tiệm cận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hai đường tiệm cận đứng.</w:t>
      </w:r>
    </w:p>
    <w:p w14:paraId="2A269247" w14:textId="77777777" w:rsidR="00B23A40" w:rsidRPr="00B23A40" w:rsidRDefault="00B23A40" w:rsidP="007A387F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hai đường tiệm cận ngang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một đường tiệm cận đứng.</w:t>
      </w:r>
    </w:p>
    <w:p w14:paraId="24C67DBE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DD2B498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eo định nghĩa, ta thấy đồ hàm số </w:t>
      </w:r>
      <w:r w:rsidRPr="00B23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396" w14:anchorId="37832A39">
          <v:shape id="_x0000_i1082" type="#_x0000_t75" style="width:46.5pt;height:20.25pt" o:ole="">
            <v:imagedata r:id="rId229" o:title=""/>
          </v:shape>
          <o:OLEObject Type="Embed" ProgID="Equation.DSMT4" ShapeID="_x0000_i1082" DrawAspect="Content" ObjectID="_1783970657" r:id="rId230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một đường tiệm cận đứng là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04" w:dyaOrig="276" w14:anchorId="3DF79B3B">
          <v:shape id="_x0000_i1083" type="#_x0000_t75" style="width:24.75pt;height:13.5pt" o:ole="">
            <v:imagedata r:id="rId231" o:title=""/>
          </v:shape>
          <o:OLEObject Type="Embed" ProgID="Equation.DSMT4" ShapeID="_x0000_i1083" DrawAspect="Content" ObjectID="_1783970658" r:id="rId232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7496A17" w14:textId="21B58D44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: </w:t>
      </w:r>
      <w:r>
        <w:rPr>
          <w:rFonts w:ascii="Times New Roman" w:hAnsi="Times New Roman" w:cs="Times New Roman"/>
        </w:rPr>
        <w:t xml:space="preserve">Số giao điểm của đồ thị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và trục O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là:</w:t>
      </w:r>
    </w:p>
    <w:p w14:paraId="4CF936E1" w14:textId="209F2DD0" w:rsid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1     B. 2     C. 3     D. 4</w:t>
      </w:r>
    </w:p>
    <w:p w14:paraId="56962F89" w14:textId="134D1FC6" w:rsidR="00B23A40" w:rsidRDefault="00B23A40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Hướng dẫn giải</w:t>
      </w:r>
    </w:p>
    <w:p w14:paraId="597908A2" w14:textId="354C8F3E" w:rsidR="00B23A40" w:rsidRPr="00B23A40" w:rsidRDefault="00B23A40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hương trình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0 có 1 nghiệm</w:t>
      </w:r>
      <w:r>
        <w:rPr>
          <w:rFonts w:ascii="Cambria Math" w:hAnsi="Cambria Math" w:cs="Times New Roman"/>
        </w:rPr>
        <w:t>→</w:t>
      </w:r>
      <w:r>
        <w:rPr>
          <w:rFonts w:ascii="Times New Roman" w:hAnsi="Times New Roman" w:cs="Times New Roman"/>
        </w:rPr>
        <w:t>có 1 giao điểm</w:t>
      </w:r>
    </w:p>
    <w:p w14:paraId="5CB4E277" w14:textId="77777777" w:rsidR="00B23A40" w:rsidRPr="00B23A40" w:rsidRDefault="00B23A40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1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948" w:dyaOrig="384" w14:anchorId="29AB5130">
          <v:shape id="_x0000_i1084" type="#_x0000_t75" style="width:47.25pt;height:19.5pt" o:ole="">
            <v:imagedata r:id="rId96" o:title=""/>
          </v:shape>
          <o:OLEObject Type="Embed" ProgID="Equation.DSMT4" ShapeID="_x0000_i1084" DrawAspect="Content" ObjectID="_1783970659" r:id="rId233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bảng xét dấu của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636" w:dyaOrig="384" w14:anchorId="2C566552">
          <v:shape id="_x0000_i1085" type="#_x0000_t75" style="width:32.25pt;height:19.5pt" o:ole="">
            <v:imagedata r:id="rId98" o:title=""/>
          </v:shape>
          <o:OLEObject Type="Embed" ProgID="Equation.DSMT4" ShapeID="_x0000_i1085" DrawAspect="Content" ObjectID="_1783970660" r:id="rId234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</w:t>
      </w:r>
    </w:p>
    <w:p w14:paraId="2260D6A2" w14:textId="77777777" w:rsidR="00B23A40" w:rsidRPr="00B23A40" w:rsidRDefault="00B23A40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29"/>
          <w:szCs w:val="22"/>
          <w:lang w:val="en-GB" w:eastAsia="en-GB"/>
          <w14:ligatures w14:val="none"/>
        </w:rPr>
        <w:drawing>
          <wp:inline distT="0" distB="0" distL="0" distR="0" wp14:anchorId="0543C75F" wp14:editId="14442BB5">
            <wp:extent cx="2971800" cy="445770"/>
            <wp:effectExtent l="0" t="0" r="0" b="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2" name="Picture 1232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45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16D1CD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E7B9438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điểm cực tiểu của hàm số đó là</w:t>
      </w:r>
    </w:p>
    <w:p w14:paraId="05F1EDCE" w14:textId="77777777" w:rsidR="00B23A40" w:rsidRPr="00B23A40" w:rsidRDefault="00B23A40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04" w:dyaOrig="276" w14:anchorId="0979CE30">
          <v:shape id="_x0000_i1086" type="#_x0000_t75" style="width:9.75pt;height:13.5pt" o:ole="">
            <v:imagedata r:id="rId101" o:title=""/>
          </v:shape>
          <o:OLEObject Type="Embed" ProgID="Equation.DSMT4" ShapeID="_x0000_i1086" DrawAspect="Content" ObjectID="_1783970661" r:id="rId23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04" w:dyaOrig="252" w14:anchorId="20E7C149">
          <v:shape id="_x0000_i1087" type="#_x0000_t75" style="width:9.75pt;height:12.75pt" o:ole="">
            <v:imagedata r:id="rId103" o:title=""/>
          </v:shape>
          <o:OLEObject Type="Embed" ProgID="Equation.DSMT4" ShapeID="_x0000_i1087" DrawAspect="Content" ObjectID="_1783970662" r:id="rId23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52" w14:anchorId="75EEC9AF">
          <v:shape id="_x0000_i1088" type="#_x0000_t75" style="width:7.5pt;height:12.75pt" o:ole="">
            <v:imagedata r:id="rId105" o:title=""/>
          </v:shape>
          <o:OLEObject Type="Embed" ProgID="Equation.DSMT4" ShapeID="_x0000_i1088" DrawAspect="Content" ObjectID="_1783970663" r:id="rId237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6" w14:anchorId="64BC394E">
          <v:shape id="_x0000_i1089" type="#_x0000_t75" style="width:9pt;height:13.5pt" o:ole="">
            <v:imagedata r:id="rId107" o:title=""/>
          </v:shape>
          <o:OLEObject Type="Embed" ProgID="Equation.DSMT4" ShapeID="_x0000_i1089" DrawAspect="Content" ObjectID="_1783970664" r:id="rId23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D3CB9ED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DB57485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ừ bảng xét dấu suy ra hàm số có hai điểm cực tiểu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84" w:dyaOrig="276" w14:anchorId="23EF538F">
          <v:shape id="_x0000_i1090" type="#_x0000_t75" style="width:34.5pt;height:13.5pt" o:ole="">
            <v:imagedata r:id="rId239" o:title=""/>
          </v:shape>
          <o:OLEObject Type="Embed" ProgID="Equation.DSMT4" ShapeID="_x0000_i1090" DrawAspect="Content" ObjectID="_1783970665" r:id="rId240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B23A40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16" w:dyaOrig="276" w14:anchorId="2F654FD8">
          <v:shape id="_x0000_i1091" type="#_x0000_t75" style="width:25.5pt;height:13.5pt" o:ole="">
            <v:imagedata r:id="rId241" o:title=""/>
          </v:shape>
          <o:OLEObject Type="Embed" ProgID="Equation.DSMT4" ShapeID="_x0000_i1091" DrawAspect="Content" ObjectID="_1783970666" r:id="rId242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5EC2937" w14:textId="77777777" w:rsidR="00B23A40" w:rsidRPr="00B23A40" w:rsidRDefault="00B23A40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2: 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 thị của hàm số nào dưới đây có dạng như đường cong trong hình dưới?</w:t>
      </w:r>
    </w:p>
    <w:p w14:paraId="7FF61910" w14:textId="77777777" w:rsidR="00B23A40" w:rsidRPr="00B23A40" w:rsidRDefault="00B23A40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noProof/>
          <w:kern w:val="0"/>
          <w:position w:val="-198"/>
          <w:szCs w:val="22"/>
          <w:lang w:val="en-GB" w:eastAsia="en-GB"/>
          <w14:ligatures w14:val="none"/>
        </w:rPr>
        <w:drawing>
          <wp:inline distT="0" distB="0" distL="0" distR="0" wp14:anchorId="7543C824" wp14:editId="4462135A">
            <wp:extent cx="2538413" cy="2594134"/>
            <wp:effectExtent l="0" t="0" r="0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5" name="Picture 1246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25941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2C8535" w14:textId="77777777" w:rsidR="00B23A40" w:rsidRPr="00B23A40" w:rsidRDefault="00B23A40" w:rsidP="007A387F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428" w:dyaOrig="372" w14:anchorId="6865E25B">
          <v:shape id="_x0000_i1092" type="#_x0000_t75" style="width:71.25pt;height:18.75pt" o:ole="">
            <v:imagedata r:id="rId110" o:title=""/>
          </v:shape>
          <o:OLEObject Type="Embed" ProgID="Equation.DSMT4" ShapeID="_x0000_i1092" DrawAspect="Content" ObjectID="_1783970667" r:id="rId243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572" w:dyaOrig="372" w14:anchorId="27A9B04D">
          <v:shape id="_x0000_i1093" type="#_x0000_t75" style="width:78.75pt;height:18.75pt" o:ole="">
            <v:imagedata r:id="rId112" o:title=""/>
          </v:shape>
          <o:OLEObject Type="Embed" ProgID="Equation.DSMT4" ShapeID="_x0000_i1093" DrawAspect="Content" ObjectID="_1783970668" r:id="rId244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656" w:dyaOrig="372" w14:anchorId="33DD3B63">
          <v:shape id="_x0000_i1094" type="#_x0000_t75" style="width:82.5pt;height:18.75pt" o:ole="">
            <v:imagedata r:id="rId114" o:title=""/>
          </v:shape>
          <o:OLEObject Type="Embed" ProgID="Equation.DSMT4" ShapeID="_x0000_i1094" DrawAspect="Content" ObjectID="_1783970669" r:id="rId245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23A40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536" w:dyaOrig="372" w14:anchorId="493C0E65">
          <v:shape id="_x0000_i1095" type="#_x0000_t75" style="width:77.25pt;height:18.75pt" o:ole="">
            <v:imagedata r:id="rId116" o:title=""/>
          </v:shape>
          <o:OLEObject Type="Embed" ProgID="Equation.DSMT4" ShapeID="_x0000_i1095" DrawAspect="Content" ObjectID="_1783970670" r:id="rId246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9FF089D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7FA3805" w14:textId="77777777" w:rsidR="00B23A40" w:rsidRPr="00B23A40" w:rsidRDefault="00B23A40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đi qua điểm </w:t>
      </w:r>
      <w:r w:rsidRPr="00B23A40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64" w:dyaOrig="396" w14:anchorId="200112D5">
          <v:shape id="_x0000_i1096" type="#_x0000_t75" style="width:28.5pt;height:20.25pt" o:ole="">
            <v:imagedata r:id="rId247" o:title=""/>
          </v:shape>
          <o:OLEObject Type="Embed" ProgID="Equation.DSMT4" ShapeID="_x0000_i1096" DrawAspect="Content" ObjectID="_1783970671" r:id="rId248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hàm số cần tìm là </w:t>
      </w:r>
      <w:r w:rsidRPr="00B23A40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536" w:dyaOrig="360" w14:anchorId="643C3C8F">
          <v:shape id="_x0000_i1097" type="#_x0000_t75" style="width:77.25pt;height:18pt" o:ole="">
            <v:imagedata r:id="rId249" o:title=""/>
          </v:shape>
          <o:OLEObject Type="Embed" ProgID="Equation.DSMT4" ShapeID="_x0000_i1097" DrawAspect="Content" ObjectID="_1783970672" r:id="rId250"/>
        </w:object>
      </w:r>
      <w:r w:rsidRPr="00B23A40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59BE6B5" w14:textId="51A08E85" w:rsidR="00526AB3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>Cho các mệnh đề sau</w:t>
      </w:r>
    </w:p>
    <w:p w14:paraId="686DA6B0" w14:textId="44476A49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</m:oMath>
    </w:p>
    <w:p w14:paraId="2F1B5BD6" w14:textId="5EC99CC9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</w:p>
    <w:p w14:paraId="21608455" w14:textId="2B139F96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r>
          <w:rPr>
            <w:rFonts w:ascii="Cambria Math" w:hAnsi="Cambria Math" w:cs="Times New Roman"/>
          </w:rPr>
          <m:t>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  <w:r>
        <w:rPr>
          <w:rFonts w:ascii="Times New Roman" w:hAnsi="Times New Roman" w:cs="Times New Roman"/>
        </w:rPr>
        <w:t xml:space="preserve"> </w:t>
      </w:r>
      <w:r w:rsidRPr="00F40D9D">
        <w:rPr>
          <w:rFonts w:ascii="Times New Roman" w:hAnsi="Times New Roman" w:cs="Times New Roman"/>
        </w:rPr>
        <w:sym w:font="Wingdings" w:char="F0F3"/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639DDC4C" w14:textId="22018E48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=k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  <w:r>
        <w:rPr>
          <w:rFonts w:ascii="Times New Roman" w:hAnsi="Times New Roman" w:cs="Times New Roman"/>
        </w:rPr>
        <w:t xml:space="preserve"> </w:t>
      </w:r>
      <w:r w:rsidRPr="00F40D9D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Ba điểm phân biệt A, B, C thẳng hàng</w:t>
      </w:r>
    </w:p>
    <w:p w14:paraId="30BC26AA" w14:textId="456DC144" w:rsidR="00F40D9D" w:rsidRDefault="00F40D9D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2DB9A14D" w14:textId="4B253748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(II) Đ   (III) S   (IV) S</w:t>
      </w:r>
    </w:p>
    <w:p w14:paraId="2363EA6E" w14:textId="0EF2A32C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do quy tắc trừ vecto</w:t>
      </w:r>
    </w:p>
    <w:p w14:paraId="1BB52254" w14:textId="7A3E2201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Đ do quy tắc trừ vecto</w:t>
      </w:r>
    </w:p>
    <w:p w14:paraId="1F1B6D55" w14:textId="5A18A79A" w:rsidR="00F40D9D" w:rsidRDefault="00F40D9D" w:rsidP="007A387F">
      <w:pPr>
        <w:spacing w:after="0"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 xml:space="preserve">(IV) S vì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k=0</m:t>
                </m:r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≠0</m:t>
                </m:r>
              </m:e>
            </m:eqArr>
          </m:e>
        </m:d>
      </m:oMath>
      <w:r>
        <w:rPr>
          <w:rFonts w:ascii="Times New Roman" w:hAnsi="Times New Roman" w:cs="Times New Roman"/>
        </w:rPr>
        <w:t xml:space="preserve"> </w:t>
      </w:r>
      <w:r>
        <w:rPr>
          <w:rFonts w:ascii="Cambria Math" w:hAnsi="Cambria Math" w:cs="Times New Roman"/>
        </w:rPr>
        <w:t>→</w:t>
      </w:r>
      <w:r>
        <w:rPr>
          <w:rFonts w:ascii="Times New Roman" w:hAnsi="Times New Roman" w:cs="Times New Roman"/>
          <w:i/>
        </w:rPr>
        <w:t>k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7EE2A645" w14:textId="05816A2E" w:rsidR="00F40D9D" w:rsidRDefault="00F40D9D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S vì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=0 </w:t>
      </w:r>
      <w:r w:rsidRPr="00F40D9D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  <m:r>
          <w:rPr>
            <w:rFonts w:ascii="Cambria Math" w:hAnsi="Cambria Math" w:cs="Times New Roman"/>
          </w:rPr>
          <m:t xml:space="preserve"> </m:t>
        </m:r>
      </m:oMath>
      <w:r w:rsidRPr="00F40D9D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A trùng B</w:t>
      </w:r>
    </w:p>
    <w:p w14:paraId="2C1B3CC9" w14:textId="0F65A3B9" w:rsidR="0071232C" w:rsidRDefault="007A387F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 w:rsidR="0071232C">
        <w:rPr>
          <w:rFonts w:ascii="Times New Roman" w:hAnsi="Times New Roman" w:cs="Times New Roman"/>
        </w:rPr>
        <w:t xml:space="preserve">Cho hàm số </w:t>
      </w:r>
      <w:r w:rsidR="0071232C">
        <w:rPr>
          <w:rFonts w:ascii="Times New Roman" w:hAnsi="Times New Roman" w:cs="Times New Roman"/>
          <w:i/>
        </w:rPr>
        <w:t>y</w:t>
      </w:r>
      <w:r w:rsidR="0071232C">
        <w:rPr>
          <w:rFonts w:ascii="Times New Roman" w:hAnsi="Times New Roman" w:cs="Times New Roman"/>
        </w:rPr>
        <w:t>=</w:t>
      </w:r>
      <w:r w:rsidR="0071232C">
        <w:rPr>
          <w:rFonts w:ascii="Times New Roman" w:hAnsi="Times New Roman" w:cs="Times New Roman"/>
          <w:i/>
        </w:rPr>
        <w:t>f(x)</w:t>
      </w:r>
      <w:r w:rsidR="0071232C">
        <w:rPr>
          <w:rFonts w:ascii="Times New Roman" w:hAnsi="Times New Roman" w:cs="Times New Roman"/>
        </w:rPr>
        <w:t>=</w:t>
      </w:r>
      <w:r w:rsidR="0071232C">
        <w:rPr>
          <w:rFonts w:ascii="Times New Roman" w:hAnsi="Times New Roman" w:cs="Times New Roman"/>
          <w:i/>
        </w:rPr>
        <w:t>x</w:t>
      </w:r>
      <w:r w:rsidR="0071232C">
        <w:rPr>
          <w:rFonts w:ascii="Times New Roman" w:hAnsi="Times New Roman" w:cs="Times New Roman"/>
          <w:vertAlign w:val="superscript"/>
        </w:rPr>
        <w:t>3</w:t>
      </w:r>
      <w:r w:rsidR="0071232C">
        <w:rPr>
          <w:rFonts w:ascii="Times New Roman" w:hAnsi="Times New Roman" w:cs="Times New Roman"/>
        </w:rPr>
        <w:t>+3</w:t>
      </w:r>
      <w:r w:rsidR="0071232C">
        <w:rPr>
          <w:rFonts w:ascii="Times New Roman" w:hAnsi="Times New Roman" w:cs="Times New Roman"/>
          <w:i/>
        </w:rPr>
        <w:t>x</w:t>
      </w:r>
      <w:r w:rsidR="0071232C">
        <w:rPr>
          <w:rFonts w:ascii="Times New Roman" w:hAnsi="Times New Roman" w:cs="Times New Roman"/>
        </w:rPr>
        <w:t xml:space="preserve"> có đồ thị (C)</w:t>
      </w:r>
    </w:p>
    <w:p w14:paraId="6F2258B0" w14:textId="24E32DE2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Hệ số góc của tiếp tuyến với đồ thị (C) tại điểm có tung độ bằng 4 là 6</w:t>
      </w:r>
    </w:p>
    <w:p w14:paraId="513CCF22" w14:textId="078D5F8B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Đạo hàm của hàm số đã cho là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>=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3</w:t>
      </w:r>
    </w:p>
    <w:p w14:paraId="62663F0A" w14:textId="41B61D3D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Hàm số đã cho có đúng 2 cực trị</w:t>
      </w:r>
    </w:p>
    <w:p w14:paraId="5FA1152C" w14:textId="4D6E335F" w:rsidR="0071232C" w:rsidRP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y=+∞</m:t>
            </m:r>
          </m:e>
        </m:func>
      </m:oMath>
    </w:p>
    <w:p w14:paraId="18EE5AA3" w14:textId="40F412F0" w:rsidR="00526AB3" w:rsidRDefault="0071232C" w:rsidP="0071232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E8756C1" w14:textId="28EA4765" w:rsid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 (II) Đ  (III) S  (IV) S</w:t>
      </w:r>
    </w:p>
    <w:p w14:paraId="0B17F17D" w14:textId="5E1A2A11" w:rsidR="00526AB3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>=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+3, suy ra hàm số không có cực trị vì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&gt;0 với mọ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thuộc R</w:t>
      </w:r>
    </w:p>
    <w:p w14:paraId="2CCCC829" w14:textId="5B373501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iếp tuyến với đồ thị (C) tại điểm có tung độ bằng 4</w:t>
      </w:r>
    </w:p>
    <w:p w14:paraId="46844426" w14:textId="2E7571A6" w:rsid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&gt;y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=4=&gt; 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3</m:t>
            </m:r>
          </m:sup>
        </m:sSubSup>
      </m:oMath>
      <w:r>
        <w:rPr>
          <w:rFonts w:ascii="Times New Roman" w:hAnsi="Times New Roman" w:cs="Times New Roman"/>
        </w:rPr>
        <w:t>+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=4 </w:t>
      </w:r>
      <w:r w:rsidRPr="0071232C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1=&gt;</w:t>
      </w:r>
      <w:r>
        <w:rPr>
          <w:rFonts w:ascii="Times New Roman" w:hAnsi="Times New Roman" w:cs="Times New Roman"/>
          <w:i/>
        </w:rPr>
        <w:t>f’(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=6</w:t>
      </w:r>
    </w:p>
    <w:p w14:paraId="2E235298" w14:textId="77777777" w:rsid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 xml:space="preserve">Câu 3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024 với m là tham số</w:t>
      </w:r>
    </w:p>
    <w:p w14:paraId="6EF85CF9" w14:textId="33A76DF7" w:rsid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Khi m=1 thì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 xml:space="preserve"> đạt được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122F178E" w14:textId="02784316" w:rsidR="0071232C" w:rsidRPr="0071232C" w:rsidRDefault="0071232C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Khi m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 thì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0;2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2025</m:t>
            </m:r>
          </m:e>
        </m:func>
      </m:oMath>
    </w:p>
    <w:p w14:paraId="5AB2503F" w14:textId="321BA5E7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Với m là số nguyên dương đặt T=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+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 xml:space="preserve"> . Giá trị nhỏ nhất của T là 4051</w:t>
      </w:r>
    </w:p>
    <w:p w14:paraId="155D29DC" w14:textId="7BA1C955" w:rsidR="0071232C" w:rsidRDefault="0071232C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ọi S là tập tất cả các giá trị nguyên của tham số m để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ồn tại giá trị nhỏ nhất trên khoảng (12;2024). Tổng tất cả các giá trị của m bằng 511036</w:t>
      </w:r>
    </w:p>
    <w:p w14:paraId="6C2FAA36" w14:textId="2B4CE9DB" w:rsidR="0071232C" w:rsidRDefault="0071232C" w:rsidP="0071232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3EE67CC2" w14:textId="7CB6F26F" w:rsidR="0071232C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S   (II) Đ  (III) Đ (IV) S</w:t>
      </w:r>
    </w:p>
    <w:p w14:paraId="117F79CC" w14:textId="316DEFE3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Khi m=1 thì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2025</w:t>
      </w:r>
    </w:p>
    <w:p w14:paraId="17A1B373" w14:textId="2D0E30B8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Xét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2025</w:t>
      </w:r>
      <w:r>
        <w:rPr>
          <w:rFonts w:ascii="Times New Roman" w:hAnsi="Times New Roman" w:cs="Times New Roman"/>
        </w:rPr>
        <w:t xml:space="preserve"> xác định và liên tục trên đoạn [1;3]</w:t>
      </w:r>
    </w:p>
    <w:p w14:paraId="71964627" w14:textId="45C44EDF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 và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 xml:space="preserve">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</w:rPr>
        <w:br/>
        <w:t xml:space="preserve">Khi đó: </w:t>
      </w:r>
      <w:r>
        <w:rPr>
          <w:rFonts w:ascii="Times New Roman" w:hAnsi="Times New Roman" w:cs="Times New Roman"/>
          <w:i/>
        </w:rPr>
        <w:t>f(1)</w:t>
      </w:r>
      <w:r>
        <w:rPr>
          <w:rFonts w:ascii="Times New Roman" w:hAnsi="Times New Roman" w:cs="Times New Roman"/>
        </w:rPr>
        <w:t xml:space="preserve">=2022; </w:t>
      </w:r>
      <w:r>
        <w:rPr>
          <w:rFonts w:ascii="Times New Roman" w:hAnsi="Times New Roman" w:cs="Times New Roman"/>
          <w:i/>
        </w:rPr>
        <w:t>f(2)</w:t>
      </w:r>
      <w:r>
        <w:rPr>
          <w:rFonts w:ascii="Times New Roman" w:hAnsi="Times New Roman" w:cs="Times New Roman"/>
        </w:rPr>
        <w:t xml:space="preserve">=2021; </w:t>
      </w:r>
      <w:r>
        <w:rPr>
          <w:rFonts w:ascii="Times New Roman" w:hAnsi="Times New Roman" w:cs="Times New Roman"/>
          <w:i/>
        </w:rPr>
        <w:t>f(3)</w:t>
      </w:r>
      <w:r>
        <w:rPr>
          <w:rFonts w:ascii="Times New Roman" w:hAnsi="Times New Roman" w:cs="Times New Roman"/>
        </w:rPr>
        <w:t>=2022</w:t>
      </w:r>
    </w:p>
    <w:p w14:paraId="0A10E8EC" w14:textId="03238C93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uy ra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1;3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</m:t>
                </m:r>
              </m:e>
            </m:d>
            <m:r>
              <w:rPr>
                <w:rFonts w:ascii="Cambria Math" w:hAnsi="Cambria Math" w:cs="Times New Roman"/>
              </w:rPr>
              <m:t>=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d>
            <m:r>
              <w:rPr>
                <w:rFonts w:ascii="Cambria Math" w:hAnsi="Cambria Math" w:cs="Times New Roman"/>
              </w:rPr>
              <m:t>=2022</m:t>
            </m:r>
          </m:e>
        </m:func>
      </m:oMath>
    </w:p>
    <w:p w14:paraId="05D4837A" w14:textId="4A40A99B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ay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đạt giá trị lớn nhất trên đoạn [1;3]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=1;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3</w:t>
      </w:r>
    </w:p>
    <w:p w14:paraId="3004FBE7" w14:textId="0E8C543A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Khi m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 thì </w:t>
      </w:r>
      <w:r>
        <w:rPr>
          <w:rFonts w:ascii="Times New Roman" w:hAnsi="Times New Roman" w:cs="Times New Roman"/>
          <w:i/>
        </w:rPr>
        <w:t>y=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4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+2025 </w:t>
      </w:r>
    </w:p>
    <w:p w14:paraId="321C9BA8" w14:textId="7A3E4655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: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+4 và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 xml:space="preserve">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+4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63E8EFA4" w14:textId="79A82119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Khi đó </w:t>
      </w:r>
      <w:r>
        <w:rPr>
          <w:rFonts w:ascii="Times New Roman" w:hAnsi="Times New Roman" w:cs="Times New Roman"/>
          <w:i/>
        </w:rPr>
        <w:t>f(0)</w:t>
      </w:r>
      <w:r>
        <w:rPr>
          <w:rFonts w:ascii="Times New Roman" w:hAnsi="Times New Roman" w:cs="Times New Roman"/>
        </w:rPr>
        <w:t>=2025;</w:t>
      </w:r>
      <w:r>
        <w:rPr>
          <w:rFonts w:ascii="Times New Roman" w:hAnsi="Times New Roman" w:cs="Times New Roman"/>
          <w:i/>
        </w:rPr>
        <w:t>f(2)</w:t>
      </w:r>
      <w:r>
        <w:rPr>
          <w:rFonts w:ascii="Times New Roman" w:hAnsi="Times New Roman" w:cs="Times New Roman"/>
        </w:rPr>
        <w:t>=2037</w:t>
      </w:r>
    </w:p>
    <w:p w14:paraId="5FD7ECE6" w14:textId="138461A8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uy ra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0;2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2025</m:t>
            </m:r>
          </m:e>
        </m:func>
      </m:oMath>
    </w:p>
    <w:p w14:paraId="58A3285F" w14:textId="194C1E3D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Xét hàm số </w:t>
      </w:r>
      <w:r>
        <w:rPr>
          <w:rFonts w:ascii="Times New Roman" w:hAnsi="Times New Roman" w:cs="Times New Roman"/>
          <w:i/>
        </w:rPr>
        <w:t>y=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024 xác định và liên tục trên đoạn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1]</w:t>
      </w:r>
    </w:p>
    <w:p w14:paraId="233A93FD" w14:textId="562ADFEE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: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m và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 xml:space="preserve">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m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m</w:t>
      </w:r>
      <w:r>
        <w:rPr>
          <w:rFonts w:ascii="Cambria Math" w:hAnsi="Cambria Math" w:cs="Times New Roman"/>
        </w:rPr>
        <w:t>≥</w:t>
      </w:r>
      <w:r>
        <w:rPr>
          <w:rFonts w:ascii="Times New Roman" w:hAnsi="Times New Roman" w:cs="Times New Roman"/>
        </w:rPr>
        <w:t>2</w:t>
      </w:r>
    </w:p>
    <w:p w14:paraId="53895265" w14:textId="31AB66D3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Khi đó </w:t>
      </w:r>
      <w:r>
        <w:rPr>
          <w:rFonts w:ascii="Times New Roman" w:hAnsi="Times New Roman" w:cs="Times New Roman"/>
          <w:i/>
        </w:rPr>
        <w:t>f(</w:t>
      </w:r>
      <w:r>
        <w:rPr>
          <w:rFonts w:ascii="Cambria Math" w:hAnsi="Cambria Math" w:cs="Times New Roman"/>
        </w:rPr>
        <w:t>−2)</w:t>
      </w:r>
      <w:r>
        <w:rPr>
          <w:rFonts w:ascii="Times New Roman" w:hAnsi="Times New Roman" w:cs="Times New Roman"/>
        </w:rPr>
        <w:t>=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+8m+2028; </w:t>
      </w:r>
      <w:r>
        <w:rPr>
          <w:rFonts w:ascii="Times New Roman" w:hAnsi="Times New Roman" w:cs="Times New Roman"/>
          <w:i/>
        </w:rPr>
        <w:t>f(1)</w:t>
      </w:r>
      <w:r>
        <w:rPr>
          <w:rFonts w:ascii="Times New Roman" w:hAnsi="Times New Roman" w:cs="Times New Roman"/>
        </w:rPr>
        <w:t>=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+2025</w:t>
      </w:r>
    </w:p>
    <w:p w14:paraId="77451E61" w14:textId="09FF02E6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y ra T=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+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</w:rPr>
                  <m:t>[-2;1]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</m:oMath>
      <w:r>
        <w:rPr>
          <w:rFonts w:ascii="Times New Roman" w:hAnsi="Times New Roman" w:cs="Times New Roman"/>
        </w:rPr>
        <w:t>=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8m+2028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+2025=2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4m+4053</w:t>
      </w:r>
    </w:p>
    <w:p w14:paraId="05462ECE" w14:textId="3C3CDC1C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ay T</w:t>
      </w:r>
      <w:r>
        <w:rPr>
          <w:rFonts w:ascii="Cambria Math" w:hAnsi="Cambria Math" w:cs="Times New Roman"/>
        </w:rPr>
        <w:t>≥</w:t>
      </w:r>
      <w:r>
        <w:rPr>
          <w:rFonts w:ascii="Times New Roman" w:hAnsi="Times New Roman" w:cs="Times New Roman"/>
        </w:rPr>
        <w:t>4059, với mọi m thuộc Z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. Dấu “=” xảy ra khi và chỉ khi m=1</w:t>
      </w:r>
    </w:p>
    <w:p w14:paraId="41235E67" w14:textId="6E2DE540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ậy giá trị nhỏ nhất của T là 4059</w:t>
      </w:r>
    </w:p>
    <w:p w14:paraId="71C0C1C8" w14:textId="17F4121E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Xét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4m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024 trên R</w:t>
      </w:r>
    </w:p>
    <w:p w14:paraId="0967D986" w14:textId="0063E4AF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m và </w:t>
      </w:r>
      <w:r>
        <w:rPr>
          <w:rFonts w:ascii="Times New Roman" w:hAnsi="Times New Roman" w:cs="Times New Roman"/>
          <w:i/>
        </w:rPr>
        <w:t>f’(x)</w:t>
      </w:r>
      <w:r>
        <w:rPr>
          <w:rFonts w:ascii="Times New Roman" w:hAnsi="Times New Roman" w:cs="Times New Roman"/>
        </w:rPr>
        <w:t xml:space="preserve">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4m=0 </w:t>
      </w:r>
      <w:r w:rsidRPr="00B35EEF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m</w:t>
      </w:r>
    </w:p>
    <w:p w14:paraId="1348BEBB" w14:textId="1FA6F4D7" w:rsidR="00B35EEF" w:rsidRDefault="00B35EEF" w:rsidP="0071232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ảng biến thiên</w:t>
      </w:r>
    </w:p>
    <w:p w14:paraId="504A9960" w14:textId="0F70EA02" w:rsidR="00B35EEF" w:rsidRDefault="00B35EEF" w:rsidP="00B35EEF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79CE001A" wp14:editId="2A2668A9">
            <wp:extent cx="3999506" cy="1123949"/>
            <wp:effectExtent l="0" t="0" r="1270" b="635"/>
            <wp:docPr id="10332" name="Picture 1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014508" cy="1128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9EF51" w14:textId="6E89250F" w:rsidR="00B35EEF" w:rsidRDefault="00B35EEF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Để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ồn tại giá trị nhỏ nhất trên khoảng (12;2024) thì</w:t>
      </w:r>
    </w:p>
    <w:p w14:paraId="5BFC0643" w14:textId="36B65457" w:rsidR="00B35EEF" w:rsidRDefault="00B35EEF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&lt;2m&lt;2024 &lt;=)6&lt;m&lt;1012</w:t>
      </w:r>
    </w:p>
    <w:p w14:paraId="0BCE6B32" w14:textId="5F7161C4" w:rsidR="00B35EEF" w:rsidRDefault="00B35EEF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à m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Z =&gt; m</w:t>
      </w:r>
      <w:r>
        <w:rPr>
          <w:rFonts w:ascii="Cambria Math" w:hAnsi="Cambria Math" w:cs="Times New Roman"/>
        </w:rPr>
        <w:t>∈</w:t>
      </w:r>
      <w:r>
        <w:rPr>
          <w:rFonts w:ascii="Times New Roman" w:hAnsi="Times New Roman" w:cs="Times New Roman"/>
        </w:rPr>
        <w:t>{7;8;9;…;1011}</w:t>
      </w:r>
    </w:p>
    <w:p w14:paraId="1BC0972A" w14:textId="65DF2E2F" w:rsidR="00B35EEF" w:rsidRDefault="00B35EEF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ổng tất cả các giá trị của m là 511545</w:t>
      </w:r>
    </w:p>
    <w:p w14:paraId="01B3938A" w14:textId="7EE85498" w:rsidR="00415B11" w:rsidRPr="00415B11" w:rsidRDefault="00415B11" w:rsidP="00B35EE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x-1</m:t>
            </m:r>
          </m:num>
          <m:den>
            <m:r>
              <w:rPr>
                <w:rFonts w:ascii="Cambria Math" w:hAnsi="Cambria Math" w:cs="Times New Roman"/>
              </w:rPr>
              <m:t>2x+1</m:t>
            </m:r>
          </m:den>
        </m:f>
      </m:oMath>
      <w:r>
        <w:rPr>
          <w:rFonts w:ascii="Times New Roman" w:hAnsi="Times New Roman" w:cs="Times New Roman"/>
        </w:rPr>
        <w:t xml:space="preserve"> có đồ thị (C) như hình vẽ</w:t>
      </w:r>
    </w:p>
    <w:p w14:paraId="0AEAC32C" w14:textId="229D5D8D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0A1A9DDA" wp14:editId="34BFAD8E">
            <wp:extent cx="2544417" cy="2145140"/>
            <wp:effectExtent l="0" t="0" r="8890" b="7620"/>
            <wp:docPr id="10333" name="Picture 1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546899" cy="2147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1F901" w14:textId="3E4326AA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I) Đường thẳng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đứng của đồ thị (C)</w:t>
      </w:r>
    </w:p>
    <w:p w14:paraId="5E7AD8FF" w14:textId="692B127B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ngang của đồ thị (C)</w:t>
      </w:r>
    </w:p>
    <w:p w14:paraId="3762D831" w14:textId="73CC61C1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+∞</m:t>
        </m:r>
      </m:oMath>
    </w:p>
    <w:p w14:paraId="4CD6BEF9" w14:textId="67BC4C9C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r>
                  <w:rPr>
                    <w:rFonts w:ascii="Cambria Math" w:hAnsi="Cambria Math" w:cs="Times New Roman"/>
                  </w:rPr>
                  <m:t>+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</w:rPr>
          <m:t>=0</m:t>
        </m:r>
      </m:oMath>
    </w:p>
    <w:p w14:paraId="3DD3F0F6" w14:textId="533E1DFA" w:rsidR="00415B11" w:rsidRDefault="00415B11" w:rsidP="00415B11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91A5BBD" w14:textId="3B66E1EB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 (II) Đ (III) S   (IV) Đ</w:t>
      </w:r>
    </w:p>
    <w:p w14:paraId="6171D92C" w14:textId="12A68910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-</m:t>
        </m:r>
        <m:r>
          <w:rPr>
            <w:rFonts w:ascii="Cambria Math" w:hAnsi="Cambria Math" w:cs="Times New Roman"/>
          </w:rPr>
          <m:t>∞</m:t>
        </m:r>
      </m:oMath>
      <w:r>
        <w:rPr>
          <w:rFonts w:ascii="Times New Roman" w:hAnsi="Times New Roman" w:cs="Times New Roman"/>
        </w:rPr>
        <w:t xml:space="preserve"> nên đường thẳng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đứng của đồ thị (C) nên (I) Đ</w:t>
      </w:r>
    </w:p>
    <w:p w14:paraId="458DB6C4" w14:textId="0E6F0D05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r>
                  <w:rPr>
                    <w:rFonts w:ascii="Cambria Math" w:hAnsi="Cambria Math" w:cs="Times New Roman"/>
                  </w:rPr>
                  <m:t>+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 nên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là tiệm cận ngang của đồ thị (C) nên (II) Đ</w:t>
      </w:r>
    </w:p>
    <w:p w14:paraId="5EDB9A58" w14:textId="286D1CE2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-</m:t>
        </m:r>
        <m:r>
          <w:rPr>
            <w:rFonts w:ascii="Cambria Math" w:hAnsi="Cambria Math" w:cs="Times New Roman"/>
          </w:rPr>
          <m:t>∞</m:t>
        </m:r>
      </m:oMath>
      <w:r>
        <w:rPr>
          <w:rFonts w:ascii="Times New Roman" w:hAnsi="Times New Roman" w:cs="Times New Roman"/>
        </w:rPr>
        <w:t xml:space="preserve"> nên (III) S</w:t>
      </w:r>
    </w:p>
    <w:p w14:paraId="2D7670B2" w14:textId="0D5162E3" w:rsid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f(x)</m:t>
            </m:r>
          </m:e>
        </m:fun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  nên (IV) Đ</w:t>
      </w:r>
    </w:p>
    <w:p w14:paraId="55F21D70" w14:textId="77777777" w:rsidR="00415B11" w:rsidRPr="00415B11" w:rsidRDefault="00415B11" w:rsidP="00415B11">
      <w:pPr>
        <w:spacing w:after="0" w:line="240" w:lineRule="auto"/>
        <w:rPr>
          <w:rFonts w:ascii="Times New Roman" w:hAnsi="Times New Roman" w:cs="Times New Roman"/>
        </w:rPr>
      </w:pPr>
    </w:p>
    <w:p w14:paraId="30980CD2" w14:textId="3E1D45CB" w:rsidR="00526AB3" w:rsidRDefault="00526AB3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(1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m)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(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)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m+2. Có bao nhiêu giá trị nguyên của tham số m thỏa mãn hàm số đã cho đồng biến trên khoảng (0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 và 4m là một số nguyên dương?</w:t>
      </w:r>
    </w:p>
    <w:p w14:paraId="271EEA12" w14:textId="1BBDEAD5" w:rsidR="00526AB3" w:rsidRDefault="00526AB3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59C2A843" w14:textId="5FE6B4B6" w:rsidR="00526AB3" w:rsidRDefault="00526AB3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ĐÁP ÁN 5</w:t>
      </w:r>
    </w:p>
    <w:p w14:paraId="30AF80F6" w14:textId="71D212C5" w:rsidR="00526AB3" w:rsidRDefault="00526AB3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w:r>
        <w:rPr>
          <w:rFonts w:ascii="Times New Roman" w:hAnsi="Times New Roman" w:cs="Times New Roman"/>
          <w:i/>
        </w:rPr>
        <w:t>y’</w:t>
      </w:r>
      <w:r w:rsidR="006144D5">
        <w:rPr>
          <w:rFonts w:ascii="Times New Roman" w:hAnsi="Times New Roman" w:cs="Times New Roman"/>
        </w:rPr>
        <w:t>=3</w:t>
      </w:r>
      <w:r w:rsidR="006144D5" w:rsidRPr="006144D5">
        <w:rPr>
          <w:rFonts w:ascii="Times New Roman" w:hAnsi="Times New Roman" w:cs="Times New Roman"/>
          <w:i/>
        </w:rPr>
        <w:t>x</w:t>
      </w:r>
      <w:r w:rsidR="006144D5">
        <w:rPr>
          <w:rFonts w:ascii="Times New Roman" w:hAnsi="Times New Roman" w:cs="Times New Roman"/>
          <w:vertAlign w:val="superscript"/>
        </w:rPr>
        <w:t>2</w:t>
      </w:r>
      <w:r w:rsidR="006144D5">
        <w:rPr>
          <w:rFonts w:ascii="Times New Roman" w:hAnsi="Times New Roman" w:cs="Times New Roman"/>
        </w:rPr>
        <w:t>+2(1</w:t>
      </w:r>
      <w:r w:rsidR="006144D5">
        <w:rPr>
          <w:rFonts w:ascii="Cambria Math" w:hAnsi="Cambria Math" w:cs="Times New Roman"/>
        </w:rPr>
        <w:t>−</w:t>
      </w:r>
      <w:r w:rsidR="006144D5">
        <w:rPr>
          <w:rFonts w:ascii="Times New Roman" w:hAnsi="Times New Roman" w:cs="Times New Roman"/>
        </w:rPr>
        <w:t>2m)</w:t>
      </w:r>
      <w:r w:rsidR="006144D5" w:rsidRPr="006144D5">
        <w:rPr>
          <w:rFonts w:ascii="Times New Roman" w:hAnsi="Times New Roman" w:cs="Times New Roman"/>
          <w:i/>
        </w:rPr>
        <w:t>x</w:t>
      </w:r>
      <w:r w:rsidR="006144D5">
        <w:rPr>
          <w:rFonts w:ascii="Times New Roman" w:hAnsi="Times New Roman" w:cs="Times New Roman"/>
        </w:rPr>
        <w:t>+2</w:t>
      </w:r>
      <w:r w:rsidR="006144D5">
        <w:rPr>
          <w:rFonts w:ascii="Cambria Math" w:hAnsi="Cambria Math" w:cs="Times New Roman"/>
        </w:rPr>
        <w:t>−</w:t>
      </w:r>
      <w:r w:rsidR="006144D5">
        <w:rPr>
          <w:rFonts w:ascii="Times New Roman" w:hAnsi="Times New Roman" w:cs="Times New Roman"/>
        </w:rPr>
        <w:t>m</w:t>
      </w:r>
    </w:p>
    <w:p w14:paraId="23270A73" w14:textId="7BFAB045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Để hàm số đã cho đồng biến trên khoảng (0;+</w:t>
      </w:r>
      <w:r>
        <w:rPr>
          <w:rFonts w:ascii="Cambria Math" w:hAnsi="Cambria Math" w:cs="Times New Roman"/>
        </w:rPr>
        <w:t xml:space="preserve">∞) thì </w:t>
      </w:r>
      <w:r>
        <w:rPr>
          <w:rFonts w:ascii="Cambria Math" w:hAnsi="Cambria Math" w:cs="Times New Roman"/>
          <w:i/>
        </w:rPr>
        <w:t xml:space="preserve">y’ </w:t>
      </w:r>
      <w:r>
        <w:rPr>
          <w:rFonts w:ascii="Cambria Math" w:hAnsi="Cambria Math" w:cs="Times New Roman"/>
        </w:rPr>
        <w:t>≥0</w:t>
      </w:r>
      <w:r w:rsidRPr="006144D5">
        <w:rPr>
          <w:rFonts w:ascii="Times New Roman" w:hAnsi="Times New Roman" w:cs="Times New Roman"/>
        </w:rPr>
        <w:t xml:space="preserve">, </w:t>
      </w:r>
      <w:r w:rsidRPr="006144D5">
        <w:rPr>
          <w:rFonts w:ascii="Cambria Math" w:hAnsi="Cambria Math" w:cs="Cambria Math"/>
        </w:rPr>
        <w:t>∀</w:t>
      </w:r>
      <w:r w:rsidRPr="006144D5">
        <w:rPr>
          <w:rFonts w:ascii="Times New Roman" w:hAnsi="Times New Roman" w:cs="Times New Roman"/>
          <w:i/>
        </w:rPr>
        <w:t>x</w:t>
      </w:r>
      <w:r w:rsidRPr="006144D5">
        <w:rPr>
          <w:rFonts w:ascii="Cambria Math" w:hAnsi="Cambria Math" w:cs="Cambria Math"/>
        </w:rPr>
        <w:t>∈</w:t>
      </w:r>
      <w:r w:rsidRPr="006144D5">
        <w:rPr>
          <w:rFonts w:ascii="Times New Roman" w:hAnsi="Times New Roman" w:cs="Times New Roman"/>
        </w:rPr>
        <w:t>(0;+∞)</w:t>
      </w:r>
    </w:p>
    <w:p w14:paraId="33AAF9B1" w14:textId="77777777" w:rsidR="006144D5" w:rsidRDefault="006144D5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6144D5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>3</w:t>
      </w:r>
      <w:r w:rsidRPr="006144D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(1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m)</w:t>
      </w:r>
      <w:r w:rsidRPr="006144D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≥0</w:t>
      </w:r>
    </w:p>
    <w:p w14:paraId="68239989" w14:textId="439113E4" w:rsidR="006144D5" w:rsidRDefault="006144D5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 xml:space="preserve">  </w:t>
      </w:r>
      <w:r w:rsidRPr="006144D5">
        <w:rPr>
          <w:rFonts w:ascii="Cambria Math" w:hAnsi="Cambria Math" w:cs="Times New Roman"/>
        </w:rPr>
        <w:sym w:font="Wingdings" w:char="F0F3"/>
      </w:r>
      <w:r>
        <w:rPr>
          <w:rFonts w:ascii="Cambria Math" w:hAnsi="Cambria Math" w:cs="Times New Roman"/>
        </w:rPr>
        <w:t xml:space="preserve"> m≤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3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2x+2</m:t>
            </m:r>
          </m:num>
          <m:den>
            <m:r>
              <w:rPr>
                <w:rFonts w:ascii="Cambria Math" w:hAnsi="Cambria Math" w:cs="Times New Roman"/>
              </w:rPr>
              <m:t>4x+1</m:t>
            </m:r>
          </m:den>
        </m:f>
      </m:oMath>
    </w:p>
    <w:p w14:paraId="2FB4E214" w14:textId="07458AFA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Đặt 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=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3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2x+2</m:t>
            </m:r>
          </m:num>
          <m:den>
            <m:r>
              <w:rPr>
                <w:rFonts w:ascii="Cambria Math" w:hAnsi="Cambria Math" w:cs="Times New Roman"/>
              </w:rPr>
              <m:t>4x+1</m:t>
            </m:r>
          </m:den>
        </m:f>
      </m:oMath>
    </w:p>
    <w:p w14:paraId="11F15B36" w14:textId="07AA3D50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) </w:t>
      </w:r>
      <w:r w:rsidRPr="006144D5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m</w:t>
      </w:r>
      <w:r>
        <w:rPr>
          <w:rFonts w:ascii="Cambria Math" w:hAnsi="Cambria Math" w:cs="Times New Roman"/>
        </w:rPr>
        <w:t>≤</w:t>
      </w:r>
      <w:r>
        <w:rPr>
          <w:rFonts w:ascii="Times New Roman" w:hAnsi="Times New Roman" w:cs="Times New Roman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</w:rPr>
                  <m:t>(0;+∞)</m:t>
                </m:r>
              </m:lim>
            </m:limLow>
          </m:fName>
          <m:e>
            <m:r>
              <w:rPr>
                <w:rFonts w:ascii="Cambria Math" w:hAnsi="Cambria Math" w:cs="Times New Roman"/>
              </w:rPr>
              <m:t>g(x)</m:t>
            </m:r>
          </m:e>
        </m:func>
      </m:oMath>
    </w:p>
    <w:p w14:paraId="73FB11DF" w14:textId="71FB1C5A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7BAE84" wp14:editId="2A6B82A8">
                <wp:simplePos x="0" y="0"/>
                <wp:positionH relativeFrom="column">
                  <wp:posOffset>659958</wp:posOffset>
                </wp:positionH>
                <wp:positionV relativeFrom="paragraph">
                  <wp:posOffset>17918</wp:posOffset>
                </wp:positionV>
                <wp:extent cx="63611" cy="397565"/>
                <wp:effectExtent l="0" t="0" r="12700" b="21590"/>
                <wp:wrapNone/>
                <wp:docPr id="1" name="Left Bracke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611" cy="397565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959EAA2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1" o:spid="_x0000_s1026" type="#_x0000_t85" style="position:absolute;margin-left:51.95pt;margin-top:1.4pt;width:5pt;height:31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" adj="288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 w:cs="Times New Roman"/>
          <w:i/>
        </w:rPr>
        <w:t>g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=0 </w:t>
      </w:r>
      <w:r w:rsidRPr="006144D5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=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 (loại)</w:t>
      </w:r>
    </w:p>
    <w:p w14:paraId="1CECC2A0" w14:textId="2872620E" w:rsid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>( nhận)</w:t>
      </w:r>
    </w:p>
    <w:p w14:paraId="4223A72A" w14:textId="781C624F" w:rsidR="006144D5" w:rsidRP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ảng biến thiê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3544"/>
      </w:tblGrid>
      <w:tr w:rsidR="006144D5" w14:paraId="1FDFD86C" w14:textId="77777777" w:rsidTr="006144D5">
        <w:trPr>
          <w:jc w:val="center"/>
        </w:trPr>
        <w:tc>
          <w:tcPr>
            <w:tcW w:w="704" w:type="dxa"/>
          </w:tcPr>
          <w:p w14:paraId="60514298" w14:textId="66259F51" w:rsidR="006144D5" w:rsidRPr="006144D5" w:rsidRDefault="006144D5" w:rsidP="007A38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3544" w:type="dxa"/>
          </w:tcPr>
          <w:p w14:paraId="2874B210" w14:textId="6C7B2CD5" w:rsidR="006144D5" w:rsidRDefault="006144D5" w:rsidP="007A38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                     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</w:rPr>
              <w:t xml:space="preserve">                        +</w:t>
            </w:r>
            <w:r>
              <w:rPr>
                <w:rFonts w:ascii="Cambria Math" w:hAnsi="Cambria Math" w:cs="Times New Roman"/>
              </w:rPr>
              <w:t>∞</w:t>
            </w:r>
          </w:p>
        </w:tc>
      </w:tr>
      <w:tr w:rsidR="006144D5" w14:paraId="562C3539" w14:textId="77777777" w:rsidTr="006144D5">
        <w:trPr>
          <w:jc w:val="center"/>
        </w:trPr>
        <w:tc>
          <w:tcPr>
            <w:tcW w:w="704" w:type="dxa"/>
          </w:tcPr>
          <w:p w14:paraId="697E5B15" w14:textId="6B119EB5" w:rsidR="006144D5" w:rsidRPr="006144D5" w:rsidRDefault="006144D5" w:rsidP="007A387F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g’(x)</w:t>
            </w:r>
          </w:p>
        </w:tc>
        <w:tc>
          <w:tcPr>
            <w:tcW w:w="3544" w:type="dxa"/>
          </w:tcPr>
          <w:p w14:paraId="2F792925" w14:textId="1688291A" w:rsidR="006144D5" w:rsidRPr="006144D5" w:rsidRDefault="006144D5" w:rsidP="007A387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0            +</w:t>
            </w:r>
          </w:p>
        </w:tc>
      </w:tr>
      <w:tr w:rsidR="006144D5" w14:paraId="19A6E608" w14:textId="77777777" w:rsidTr="006144D5">
        <w:trPr>
          <w:jc w:val="center"/>
        </w:trPr>
        <w:tc>
          <w:tcPr>
            <w:tcW w:w="704" w:type="dxa"/>
          </w:tcPr>
          <w:p w14:paraId="7902C22A" w14:textId="34A07715" w:rsidR="006144D5" w:rsidRPr="006144D5" w:rsidRDefault="006144D5" w:rsidP="007A38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g(x)</w:t>
            </w:r>
          </w:p>
        </w:tc>
        <w:tc>
          <w:tcPr>
            <w:tcW w:w="3544" w:type="dxa"/>
          </w:tcPr>
          <w:p w14:paraId="009D959A" w14:textId="243D6809" w:rsidR="006144D5" w:rsidRDefault="006144D5" w:rsidP="007A38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2CCDEB5" wp14:editId="6BB1D370">
                      <wp:simplePos x="0" y="0"/>
                      <wp:positionH relativeFrom="column">
                        <wp:posOffset>1031709</wp:posOffset>
                      </wp:positionH>
                      <wp:positionV relativeFrom="paragraph">
                        <wp:posOffset>158584</wp:posOffset>
                      </wp:positionV>
                      <wp:extent cx="795131" cy="349858"/>
                      <wp:effectExtent l="0" t="38100" r="62230" b="3175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95131" cy="34985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BA08F6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81.25pt;margin-top:12.5pt;width:62.6pt;height:27.5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BD697E9" wp14:editId="03A79AED">
                      <wp:simplePos x="0" y="0"/>
                      <wp:positionH relativeFrom="column">
                        <wp:posOffset>125261</wp:posOffset>
                      </wp:positionH>
                      <wp:positionV relativeFrom="paragraph">
                        <wp:posOffset>166536</wp:posOffset>
                      </wp:positionV>
                      <wp:extent cx="715617" cy="262393"/>
                      <wp:effectExtent l="0" t="0" r="85090" b="61595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5617" cy="26239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45F0448" id="Straight Arrow Connector 2" o:spid="_x0000_s1026" type="#_x0000_t32" style="position:absolute;margin-left:9.85pt;margin-top:13.1pt;width:56.35pt;height:20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</w:rPr>
              <w:t>2                                               +</w:t>
            </w:r>
            <w:r>
              <w:rPr>
                <w:rFonts w:ascii="Cambria Math" w:hAnsi="Cambria Math" w:cs="Times New Roman"/>
              </w:rPr>
              <w:t>∞</w:t>
            </w:r>
            <w:r>
              <w:rPr>
                <w:rFonts w:ascii="Times New Roman" w:hAnsi="Times New Roman" w:cs="Times New Roman"/>
              </w:rPr>
              <w:t xml:space="preserve">        </w:t>
            </w:r>
          </w:p>
          <w:p w14:paraId="3880EF8A" w14:textId="77777777" w:rsidR="006144D5" w:rsidRDefault="006144D5" w:rsidP="007A387F">
            <w:pPr>
              <w:rPr>
                <w:rFonts w:ascii="Times New Roman" w:hAnsi="Times New Roman" w:cs="Times New Roman"/>
              </w:rPr>
            </w:pPr>
          </w:p>
          <w:p w14:paraId="79DFCC20" w14:textId="48186C91" w:rsidR="006144D5" w:rsidRDefault="006144D5" w:rsidP="007A38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</m:oMath>
          </w:p>
        </w:tc>
      </w:tr>
    </w:tbl>
    <w:p w14:paraId="7980382D" w14:textId="103E53DB" w:rsidR="006144D5" w:rsidRPr="006144D5" w:rsidRDefault="006144D5" w:rsidP="007A387F">
      <w:pPr>
        <w:spacing w:after="0" w:line="240" w:lineRule="auto"/>
        <w:rPr>
          <w:rFonts w:ascii="Times New Roman" w:hAnsi="Times New Roman" w:cs="Times New Roman"/>
        </w:rPr>
      </w:pPr>
    </w:p>
    <w:p w14:paraId="040B55FD" w14:textId="2DCE4825" w:rsidR="00526AB3" w:rsidRPr="00B3294A" w:rsidRDefault="006144D5" w:rsidP="007A387F">
      <w:pPr>
        <w:spacing w:after="0" w:line="240" w:lineRule="auto"/>
        <w:rPr>
          <w:rFonts w:ascii="Times New Roman" w:hAnsi="Times New Roman" w:cs="Times New Roman"/>
        </w:rPr>
      </w:pPr>
      <w:r w:rsidRPr="00B3294A">
        <w:rPr>
          <w:rFonts w:ascii="Times New Roman" w:hAnsi="Times New Roman" w:cs="Times New Roman"/>
        </w:rPr>
        <w:t>Vì 4m là số nguyên dương và m≤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5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 w:rsidRPr="00B3294A">
        <w:rPr>
          <w:rFonts w:ascii="Times New Roman" w:hAnsi="Times New Roman" w:cs="Times New Roman"/>
        </w:rPr>
        <w:t xml:space="preserve">  </w:t>
      </w:r>
      <w:r w:rsidRPr="00B3294A">
        <w:rPr>
          <w:rFonts w:ascii="Times New Roman" w:hAnsi="Times New Roman" w:cs="Times New Roman"/>
        </w:rPr>
        <w:sym w:font="Wingdings" w:char="F0F3"/>
      </w:r>
      <w:r w:rsidRPr="00B3294A">
        <w:rPr>
          <w:rFonts w:ascii="Times New Roman" w:hAnsi="Times New Roman" w:cs="Times New Roman"/>
        </w:rPr>
        <w:t>0&lt;4m≤5</w:t>
      </w:r>
    </w:p>
    <w:p w14:paraId="04AAF6E4" w14:textId="23F1A89E" w:rsidR="006144D5" w:rsidRDefault="00B3294A" w:rsidP="007A387F">
      <w:pPr>
        <w:spacing w:after="0" w:line="240" w:lineRule="auto"/>
        <w:rPr>
          <w:rFonts w:ascii="Times New Roman" w:hAnsi="Times New Roman" w:cs="Times New Roman"/>
        </w:rPr>
      </w:pPr>
      <w:r w:rsidRPr="00B3294A">
        <w:rPr>
          <w:rFonts w:ascii="Times New Roman" w:hAnsi="Times New Roman" w:cs="Times New Roman"/>
        </w:rPr>
        <w:t>4m</w:t>
      </w:r>
      <w:r w:rsidRPr="00B3294A">
        <w:rPr>
          <w:rFonts w:ascii="Cambria Math" w:hAnsi="Cambria Math" w:cs="Cambria Math"/>
        </w:rPr>
        <w:t>∈</w:t>
      </w:r>
      <w:r w:rsidRPr="00B3294A">
        <w:rPr>
          <w:rFonts w:ascii="Times New Roman" w:hAnsi="Times New Roman" w:cs="Times New Roman"/>
        </w:rPr>
        <w:t>{1;2;3;4;5} =&gt;m có 5 giá trị</w:t>
      </w:r>
    </w:p>
    <w:p w14:paraId="5C169B3D" w14:textId="7A7C67D8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ất điểm A chịu tác động của 3 lự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như hình bên và ở trạng thái cân bằng. Nếu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acc>
          </m:e>
        </m:d>
      </m:oMath>
      <w:r>
        <w:rPr>
          <w:rFonts w:ascii="Times New Roman" w:hAnsi="Times New Roman" w:cs="Times New Roman"/>
        </w:rPr>
        <w:t xml:space="preserve">=20N thì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ascii="Times New Roman" w:hAnsi="Times New Roman" w:cs="Times New Roman"/>
        </w:rPr>
        <w:t xml:space="preserve"> bằng bao nhiêu N? (làm tròn tới chữ số thập phân thứ nhất)</w:t>
      </w:r>
    </w:p>
    <w:p w14:paraId="6F416322" w14:textId="70F430A2" w:rsidR="00997866" w:rsidRDefault="00997866" w:rsidP="007A387F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62FAB9E6" wp14:editId="47BAA0EB">
            <wp:extent cx="1485714" cy="1485714"/>
            <wp:effectExtent l="0" t="0" r="63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85714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B446E" w14:textId="670812E8" w:rsidR="00997866" w:rsidRDefault="00997866" w:rsidP="007A387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1AF29342" w14:textId="3BCA3682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ĐÁP ÁN 34,6</w:t>
      </w:r>
    </w:p>
    <w:p w14:paraId="5DBC3495" w14:textId="4978B1E2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A ở vị trí cân bằng nê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649D6CF1" w14:textId="67EB48A1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ọ</w:t>
      </w:r>
      <w:r w:rsidR="003843A6">
        <w:rPr>
          <w:rFonts w:ascii="Times New Roman" w:hAnsi="Times New Roman" w:cs="Times New Roman"/>
        </w:rPr>
        <w:t>i M</w:t>
      </w:r>
      <w:r>
        <w:rPr>
          <w:rFonts w:ascii="Times New Roman" w:hAnsi="Times New Roman" w:cs="Times New Roman"/>
        </w:rPr>
        <w:t xml:space="preserve"> là điểm thỏa mã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M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, 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</w:rPr>
                  <m:t>3</m:t>
                </m:r>
              </m:sub>
            </m:sSub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M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</w:p>
    <w:p w14:paraId="3B79E19D" w14:textId="7AF97C53" w:rsid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Cambria Math" w:hAnsi="Cambria Math" w:cs="Times New Roman"/>
        </w:rPr>
        <w:t>→</w:t>
      </w:r>
      <w:r>
        <w:rPr>
          <w:rFonts w:ascii="Times New Roman" w:hAnsi="Times New Roman" w:cs="Times New Roman"/>
        </w:rPr>
        <w:t>A là trung điểm của CM</w:t>
      </w:r>
    </w:p>
    <w:p w14:paraId="50237589" w14:textId="1FEF7DEC" w:rsidR="00997866" w:rsidRDefault="00997866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>→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ascii="Cambria Math" w:hAnsi="Cambria Math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den>
        </m:f>
      </m:oMath>
    </w:p>
    <w:p w14:paraId="65EF37AC" w14:textId="2A88CA2D" w:rsidR="00997866" w:rsidRDefault="00997866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>→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M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den>
        </m:f>
      </m:oMath>
    </w:p>
    <w:p w14:paraId="785BA491" w14:textId="0EBFBA0C" w:rsidR="00997866" w:rsidRDefault="00997866" w:rsidP="007A387F">
      <w:pPr>
        <w:spacing w:after="0" w:line="240" w:lineRule="auto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 xml:space="preserve">Vậy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6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den>
        </m:f>
      </m:oMath>
      <w:r>
        <w:rPr>
          <w:rFonts w:ascii="Cambria Math" w:hAnsi="Cambria Math" w:cs="Times New Roman"/>
        </w:rPr>
        <w:t xml:space="preserve"> ≈34,6</w:t>
      </w:r>
    </w:p>
    <w:p w14:paraId="36B6104E" w14:textId="05C8ED10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3:</w: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đồ thị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1159B752">
          <v:shape id="_x0000_i1098" type="#_x0000_t75" style="width:48pt;height:20.25pt" o:ole="">
            <v:imagedata r:id="rId120" o:title=""/>
          </v:shape>
          <o:OLEObject Type="Embed" ProgID="Equation.DSMT4" ShapeID="_x0000_i1098" DrawAspect="Content" ObjectID="_1783970673" r:id="rId252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hình vẽ dưới đây:</w:t>
      </w:r>
    </w:p>
    <w:p w14:paraId="019C5D8D" w14:textId="77777777" w:rsidR="00B82478" w:rsidRPr="00B82478" w:rsidRDefault="00B8247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noProof/>
          <w:kern w:val="0"/>
          <w:position w:val="-162"/>
          <w:szCs w:val="22"/>
          <w:lang w:val="en-GB" w:eastAsia="en-GB"/>
          <w14:ligatures w14:val="none"/>
        </w:rPr>
        <w:drawing>
          <wp:inline distT="0" distB="0" distL="0" distR="0" wp14:anchorId="373F919D" wp14:editId="1CC216F1">
            <wp:extent cx="2383631" cy="2135981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" name="Picture 1004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631" cy="2135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BD9C33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31E304A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iết tha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80" w:dyaOrig="400" w14:anchorId="39DA91AB">
          <v:shape id="_x0000_i1099" type="#_x0000_t75" style="width:48.75pt;height:20.25pt" o:ole="">
            <v:imagedata r:id="rId123" o:title=""/>
          </v:shape>
          <o:OLEObject Type="Embed" ProgID="Equation.DSMT4" ShapeID="_x0000_i1099" DrawAspect="Content" ObjectID="_1783970674" r:id="rId253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hàm số </w:t>
      </w:r>
      <w:r w:rsidRPr="00B82478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760" w:dyaOrig="680" w14:anchorId="11130E89">
          <v:shape id="_x0000_i1100" type="#_x0000_t75" style="width:138pt;height:33.75pt" o:ole="">
            <v:imagedata r:id="rId125" o:title=""/>
          </v:shape>
          <o:OLEObject Type="Embed" ProgID="Equation.DSMT4" ShapeID="_x0000_i1100" DrawAspect="Content" ObjectID="_1783970675" r:id="rId254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23216734">
          <v:shape id="_x0000_i1101" type="#_x0000_t75" style="width:9pt;height:14.25pt" o:ole="">
            <v:imagedata r:id="rId127" o:title=""/>
          </v:shape>
          <o:OLEObject Type="Embed" ProgID="Equation.DSMT4" ShapeID="_x0000_i1101" DrawAspect="Content" ObjectID="_1783970676" r:id="rId255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Giá trị </w:t>
      </w:r>
      <w:r w:rsidRPr="00B82478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39" w:dyaOrig="320" w14:anchorId="5380E9AA">
          <v:shape id="_x0000_i1102" type="#_x0000_t75" style="width:33pt;height:15.75pt" o:ole="">
            <v:imagedata r:id="rId129" o:title=""/>
          </v:shape>
          <o:OLEObject Type="Embed" ProgID="Equation.DSMT4" ShapeID="_x0000_i1102" DrawAspect="Content" ObjectID="_1783970677" r:id="rId256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195FB042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6F988BB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+ Đặt </w:t>
      </w:r>
      <w:r w:rsidRPr="00B82478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620" w:dyaOrig="620" w14:anchorId="749214BA">
          <v:shape id="_x0000_i1103" type="#_x0000_t75" style="width:131.25pt;height:30.75pt" o:ole="">
            <v:imagedata r:id="rId257" o:title=""/>
          </v:shape>
          <o:OLEObject Type="Embed" ProgID="Equation.DSMT4" ShapeID="_x0000_i1103" DrawAspect="Content" ObjectID="_1783970678" r:id="rId258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. </w:t>
      </w:r>
    </w:p>
    <w:p w14:paraId="2DFF1C9E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Từ đồ thị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233212FE">
          <v:shape id="_x0000_i1104" type="#_x0000_t75" style="width:48pt;height:20.25pt" o:ole="">
            <v:imagedata r:id="rId259" o:title=""/>
          </v:shape>
          <o:OLEObject Type="Embed" ProgID="Equation.DSMT4" ShapeID="_x0000_i1104" DrawAspect="Content" ObjectID="_1783970679" r:id="rId260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thấy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530F51A5">
          <v:shape id="_x0000_i1105" type="#_x0000_t75" style="width:48pt;height:20.25pt" o:ole="">
            <v:imagedata r:id="rId261" o:title=""/>
          </v:shape>
          <o:OLEObject Type="Embed" ProgID="Equation.DSMT4" ShapeID="_x0000_i1105" DrawAspect="Content" ObjectID="_1783970680" r:id="rId262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0DBC09B3">
          <v:shape id="_x0000_i1106" type="#_x0000_t75" style="width:9pt;height:14.25pt" o:ole="">
            <v:imagedata r:id="rId263" o:title=""/>
          </v:shape>
          <o:OLEObject Type="Embed" ProgID="Equation.DSMT4" ShapeID="_x0000_i1106" DrawAspect="Content" ObjectID="_1783970681" r:id="rId264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 nên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01CCDAF1">
          <v:shape id="_x0000_i1107" type="#_x0000_t75" style="width:45.75pt;height:20.25pt" o:ole="">
            <v:imagedata r:id="rId265" o:title=""/>
          </v:shape>
          <o:OLEObject Type="Embed" ProgID="Equation.DSMT4" ShapeID="_x0000_i1107" DrawAspect="Content" ObjectID="_1783970682" r:id="rId266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ũng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2AF80AE5">
          <v:shape id="_x0000_i1108" type="#_x0000_t75" style="width:9pt;height:14.25pt" o:ole="">
            <v:imagedata r:id="rId267" o:title=""/>
          </v:shape>
          <o:OLEObject Type="Embed" ProgID="Equation.DSMT4" ShapeID="_x0000_i1108" DrawAspect="Content" ObjectID="_1783970683" r:id="rId268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80" w:dyaOrig="400" w14:anchorId="08C6C7A4">
          <v:shape id="_x0000_i1109" type="#_x0000_t75" style="width:108pt;height:20.25pt" o:ole="">
            <v:imagedata r:id="rId269" o:title=""/>
          </v:shape>
          <o:OLEObject Type="Embed" ProgID="Equation.DSMT4" ShapeID="_x0000_i1109" DrawAspect="Content" ObjectID="_1783970684" r:id="rId270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ay </w:t>
      </w:r>
      <w:r w:rsidRPr="00B82478">
        <w:rPr>
          <w:rFonts w:ascii="Times New Roman" w:eastAsia="Calibri" w:hAnsi="Times New Roman" w:cs="Times New Roman"/>
          <w:kern w:val="0"/>
          <w:position w:val="-50"/>
          <w:szCs w:val="22"/>
          <w:lang w:eastAsia="en-US"/>
          <w14:ligatures w14:val="none"/>
        </w:rPr>
        <w:object w:dxaOrig="2000" w:dyaOrig="1120" w14:anchorId="4CE59DE4">
          <v:shape id="_x0000_i1110" type="#_x0000_t75" style="width:99.75pt;height:56.25pt" o:ole="">
            <v:imagedata r:id="rId271" o:title=""/>
          </v:shape>
          <o:OLEObject Type="Embed" ProgID="Equation.DSMT4" ShapeID="_x0000_i1110" DrawAspect="Content" ObjectID="_1783970685" r:id="rId272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EF99318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Bảng biến thiên của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1FE72054">
          <v:shape id="_x0000_i1111" type="#_x0000_t75" style="width:45.75pt;height:20.25pt" o:ole="">
            <v:imagedata r:id="rId273" o:title=""/>
          </v:shape>
          <o:OLEObject Type="Embed" ProgID="Equation.DSMT4" ShapeID="_x0000_i1111" DrawAspect="Content" ObjectID="_1783970686" r:id="rId274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378CD450" w14:textId="77777777" w:rsidR="00B82478" w:rsidRPr="00B82478" w:rsidRDefault="00B82478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noProof/>
          <w:kern w:val="0"/>
          <w:position w:val="-92"/>
          <w:szCs w:val="22"/>
          <w:lang w:val="en-GB" w:eastAsia="en-GB"/>
          <w14:ligatures w14:val="none"/>
        </w:rPr>
        <w:drawing>
          <wp:inline distT="0" distB="0" distL="0" distR="0" wp14:anchorId="5CF6EC66" wp14:editId="07D7DE86">
            <wp:extent cx="3875723" cy="1238250"/>
            <wp:effectExtent l="0" t="0" r="0" b="0"/>
            <wp:docPr id="17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" name="Picture 10078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5723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B9DDAD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579FCCE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Từ bảng biến thiên ta thấy để hàm số </w:t>
      </w:r>
      <w:r w:rsidRPr="00B82478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40" w:dyaOrig="400" w14:anchorId="00CFEA98">
          <v:shape id="_x0000_i1112" type="#_x0000_t75" style="width:48pt;height:20.25pt" o:ole="">
            <v:imagedata r:id="rId276" o:title=""/>
          </v:shape>
          <o:OLEObject Type="Embed" ProgID="Equation.DSMT4" ShapeID="_x0000_i1112" DrawAspect="Content" ObjectID="_1783970687" r:id="rId277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B82478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9" w14:anchorId="436785E9">
          <v:shape id="_x0000_i1113" type="#_x0000_t75" style="width:9pt;height:14.25pt" o:ole="">
            <v:imagedata r:id="rId278" o:title=""/>
          </v:shape>
          <o:OLEObject Type="Embed" ProgID="Equation.DSMT4" ShapeID="_x0000_i1113" DrawAspect="Content" ObjectID="_1783970688" r:id="rId279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thì điều kiện là </w:t>
      </w:r>
      <w:r w:rsidRPr="00B82478">
        <w:rPr>
          <w:rFonts w:ascii="Times New Roman" w:eastAsia="Calibri" w:hAnsi="Times New Roman" w:cs="Times New Roman"/>
          <w:kern w:val="0"/>
          <w:position w:val="-60"/>
          <w:szCs w:val="22"/>
          <w:lang w:eastAsia="en-US"/>
          <w14:ligatures w14:val="none"/>
        </w:rPr>
        <w:object w:dxaOrig="6240" w:dyaOrig="1320" w14:anchorId="75891A6D">
          <v:shape id="_x0000_i1114" type="#_x0000_t75" style="width:312pt;height:66pt" o:ole="">
            <v:imagedata r:id="rId280" o:title=""/>
          </v:shape>
          <o:OLEObject Type="Embed" ProgID="Equation.DSMT4" ShapeID="_x0000_i1114" DrawAspect="Content" ObjectID="_1783970689" r:id="rId281"/>
        </w:object>
      </w: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3E44534" w14:textId="77777777" w:rsidR="00B82478" w:rsidRPr="00B82478" w:rsidRDefault="00B82478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82478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B82478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60" w:dyaOrig="320" w14:anchorId="27C7CAA6">
          <v:shape id="_x0000_i1115" type="#_x0000_t75" style="width:57.75pt;height:15.75pt" o:ole="">
            <v:imagedata r:id="rId282" o:title=""/>
          </v:shape>
          <o:OLEObject Type="Embed" ProgID="Equation.DSMT4" ShapeID="_x0000_i1115" DrawAspect="Content" ObjectID="_1783970690" r:id="rId283"/>
        </w:object>
      </w:r>
    </w:p>
    <w:p w14:paraId="00B17DF7" w14:textId="0A942DEB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59" w:dyaOrig="399" w14:anchorId="5A508B04">
          <v:shape id="_x0000_i1116" type="#_x0000_t75" style="width:48.75pt;height:20.25pt;mso-position-horizontal-relative:page;mso-position-vertical-relative:page" o:ole="">
            <v:imagedata r:id="rId131" o:title=""/>
          </v:shape>
          <o:OLEObject Type="Embed" ProgID="Equation.DSMT4" ShapeID="_x0000_i1116" DrawAspect="Content" ObjectID="_1783970691" r:id="rId284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ảng biến thiên như sau:</w:t>
      </w:r>
    </w:p>
    <w:p w14:paraId="343A17F7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68"/>
          <w:szCs w:val="22"/>
          <w:lang w:val="en-GB" w:eastAsia="en-GB"/>
          <w14:ligatures w14:val="none"/>
        </w:rPr>
        <w:lastRenderedPageBreak/>
        <w:drawing>
          <wp:inline distT="0" distB="0" distL="0" distR="0" wp14:anchorId="01D06DC1" wp14:editId="340F40FB">
            <wp:extent cx="3559969" cy="941070"/>
            <wp:effectExtent l="0" t="0" r="0" b="0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" name="Picture 1000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9969" cy="941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B63127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  <w:t xml:space="preserve">Số nghiệm thuộc đoạn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99" w:dyaOrig="399" w14:anchorId="5EF20732">
          <v:shape id="_x0000_i1117" type="#_x0000_t75" style="width:35.25pt;height:20.25pt;mso-position-horizontal-relative:page;mso-position-vertical-relative:page" o:ole="">
            <v:imagedata r:id="rId134" o:title=""/>
          </v:shape>
          <o:OLEObject Type="Embed" ProgID="Equation.DSMT4" ShapeID="_x0000_i1117" DrawAspect="Content" ObjectID="_1783970692" r:id="rId28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ủa phương trình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18" w:dyaOrig="399" w14:anchorId="060AF4D7">
          <v:shape id="_x0000_i1118" type="#_x0000_t75" style="width:90.75pt;height:20.25pt;mso-position-horizontal-relative:page;mso-position-vertical-relative:page" o:ole="">
            <v:imagedata r:id="rId136" o:title=""/>
          </v:shape>
          <o:OLEObject Type="Embed" ProgID="Equation.DSMT4" ShapeID="_x0000_i1118" DrawAspect="Content" ObjectID="_1783970693" r:id="rId286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63170A7A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5F9E0A3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58" w:dyaOrig="279" w14:anchorId="062DF7A4">
          <v:shape id="Object 19" o:spid="_x0000_i1119" type="#_x0000_t75" style="width:47.25pt;height:15pt;mso-position-horizontal-relative:page;mso-position-vertical-relative:page" o:ole="">
            <v:imagedata r:id="rId287" o:title=""/>
          </v:shape>
          <o:OLEObject Type="Embed" ProgID="Equation.DSMT4" ShapeID="Object 19" DrawAspect="Content" ObjectID="_1783970694" r:id="rId288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38" w:dyaOrig="399" w14:anchorId="2C8202F4">
          <v:shape id="Object 20" o:spid="_x0000_i1120" type="#_x0000_t75" style="width:111.75pt;height:20.25pt;mso-position-horizontal-relative:page;mso-position-vertical-relative:page" o:ole="">
            <v:imagedata r:id="rId289" o:title=""/>
          </v:shape>
          <o:OLEObject Type="Embed" ProgID="Equation.DSMT4" ShapeID="Object 20" DrawAspect="Content" ObjectID="_1783970695" r:id="rId290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</w:p>
    <w:p w14:paraId="5E2B796C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trở thành: </w:t>
      </w:r>
      <w:r w:rsidRPr="007A387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919" w:dyaOrig="619" w14:anchorId="12B82335">
          <v:shape id="Object 21" o:spid="_x0000_i1121" type="#_x0000_t75" style="width:45.75pt;height:30.75pt;mso-position-horizontal-relative:page;mso-position-vertical-relative:page" o:ole="">
            <v:imagedata r:id="rId291" o:title=""/>
          </v:shape>
          <o:OLEObject Type="Embed" ProgID="Equation.DSMT4" ShapeID="Object 21" DrawAspect="Content" ObjectID="_1783970696" r:id="rId292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</w:p>
    <w:p w14:paraId="44DE048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bảng biến thiên ta có:  </w:t>
      </w:r>
    </w:p>
    <w:p w14:paraId="14602575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224"/>
          <w:szCs w:val="22"/>
          <w:lang w:val="en-GB" w:eastAsia="en-GB"/>
          <w14:ligatures w14:val="none"/>
        </w:rPr>
        <w:drawing>
          <wp:inline distT="0" distB="0" distL="0" distR="0" wp14:anchorId="483CBC0C" wp14:editId="5D06E130">
            <wp:extent cx="7516178" cy="2922270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" name="Picture 10020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6178" cy="2922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89A36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64DFB6A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820" w:dyaOrig="719" w14:anchorId="3D2B768E">
          <v:shape id="Object 22" o:spid="_x0000_i1122" type="#_x0000_t75" style="width:90.75pt;height:36pt;mso-position-horizontal-relative:page;mso-position-vertical-relative:page" o:ole="">
            <v:imagedata r:id="rId294" o:title=""/>
          </v:shape>
          <o:OLEObject Type="Embed" ProgID="Equation.DSMT4" ShapeID="Object 22" DrawAspect="Content" ObjectID="_1783970697" r:id="rId29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Với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019" w:dyaOrig="279" w14:anchorId="476FF84F">
          <v:shape id="Picture 5" o:spid="_x0000_i1123" type="#_x0000_t75" style="width:51pt;height:15pt;mso-position-horizontal-relative:page;mso-position-vertical-relative:page" o:ole="">
            <v:imagedata r:id="rId296" o:title=""/>
          </v:shape>
          <o:OLEObject Type="Embed" ProgID="Equation.DSMT4" ShapeID="Picture 5" DrawAspect="Content" ObjectID="_1783970698" r:id="rId297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58" w:dyaOrig="279" w14:anchorId="2D95B68F">
          <v:shape id="Picture 6" o:spid="_x0000_i1124" type="#_x0000_t75" style="width:42.75pt;height:15pt;mso-position-horizontal-relative:page;mso-position-vertical-relative:page" o:ole="">
            <v:imagedata r:id="rId298" o:title=""/>
          </v:shape>
          <o:OLEObject Type="Embed" ProgID="Equation.DSMT4" ShapeID="Picture 6" DrawAspect="Content" ObjectID="_1783970699" r:id="rId299"/>
        </w:object>
      </w:r>
    </w:p>
    <w:p w14:paraId="78B2BAF1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Xét bảng biến thiên của hàm số </w:t>
      </w:r>
      <w:r w:rsidRPr="007A387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19" w:dyaOrig="319" w14:anchorId="638946D7">
          <v:shape id="Object 12" o:spid="_x0000_i1125" type="#_x0000_t75" style="width:51pt;height:15.75pt;mso-position-horizontal-relative:page;mso-position-vertical-relative:page" o:ole="">
            <v:imagedata r:id="rId300" o:title=""/>
          </v:shape>
          <o:OLEObject Type="Embed" ProgID="Equation.DSMT4" ShapeID="Object 12" DrawAspect="Content" ObjectID="_1783970700" r:id="rId301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99" w:dyaOrig="399" w14:anchorId="246F9D78">
          <v:shape id="Object 23" o:spid="_x0000_i1126" type="#_x0000_t75" style="width:35.25pt;height:20.25pt;mso-position-horizontal-relative:page;mso-position-vertical-relative:page" o:ole="">
            <v:imagedata r:id="rId134" o:title=""/>
          </v:shape>
          <o:OLEObject Type="Embed" ProgID="Equation.DSMT4" ShapeID="Object 23" DrawAspect="Content" ObjectID="_1783970701" r:id="rId302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 :</w:t>
      </w:r>
    </w:p>
    <w:p w14:paraId="7BBA9A8C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261"/>
          <w:szCs w:val="22"/>
          <w:lang w:val="en-GB" w:eastAsia="en-GB"/>
          <w14:ligatures w14:val="none"/>
        </w:rPr>
        <w:drawing>
          <wp:inline distT="0" distB="0" distL="0" distR="0" wp14:anchorId="6BF9DD8E" wp14:editId="6BB578BC">
            <wp:extent cx="10345579" cy="3386614"/>
            <wp:effectExtent l="0" t="0" r="0" b="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" name="Picture 10033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5579" cy="33866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0C7D562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D51F96D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Dựa vào bảng biến thiên của hàm số ta có:</w:t>
      </w:r>
    </w:p>
    <w:p w14:paraId="5CDAA8DB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  <w:t xml:space="preserve">Phương trình 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98" w:dyaOrig="279" w14:anchorId="68F8C5A1">
          <v:shape id="Object 13" o:spid="_x0000_i1127" type="#_x0000_t75" style="width:51pt;height:15pt;mso-position-horizontal-relative:page;mso-position-vertical-relative:page" o:ole="">
            <v:imagedata r:id="rId304" o:title=""/>
          </v:shape>
          <o:OLEObject Type="Embed" ProgID="Equation.DSMT4" ShapeID="Object 13" DrawAspect="Content" ObjectID="_1783970702" r:id="rId30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A387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9" w:dyaOrig="258" w14:anchorId="2AC2A4CE">
          <v:shape id="Object 14" o:spid="_x0000_i1128" type="#_x0000_t75" style="width:9.75pt;height:12pt;mso-position-horizontal-relative:page;mso-position-vertical-relative:page" o:ole="">
            <v:imagedata r:id="rId306" o:title=""/>
          </v:shape>
          <o:OLEObject Type="Embed" ProgID="Equation.DSMT4" ShapeID="Object 14" DrawAspect="Content" ObjectID="_1783970703" r:id="rId307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nghiệm.</w:t>
      </w:r>
    </w:p>
    <w:p w14:paraId="4B8CC6BB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  <w:t xml:space="preserve">Phương trình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98" w:dyaOrig="279" w14:anchorId="08393B38">
          <v:shape id="Object 16" o:spid="_x0000_i1129" type="#_x0000_t75" style="width:51pt;height:15pt;mso-position-horizontal-relative:page;mso-position-vertical-relative:page" o:ole="">
            <v:imagedata r:id="rId308" o:title=""/>
          </v:shape>
          <o:OLEObject Type="Embed" ProgID="Equation.DSMT4" ShapeID="Object 16" DrawAspect="Content" ObjectID="_1783970704" r:id="rId309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A387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9" w:dyaOrig="258" w14:anchorId="16A198A8">
          <v:shape id="Object 15" o:spid="_x0000_i1130" type="#_x0000_t75" style="width:9.75pt;height:12pt;mso-position-horizontal-relative:page;mso-position-vertical-relative:page" o:ole="">
            <v:imagedata r:id="rId310" o:title=""/>
          </v:shape>
          <o:OLEObject Type="Embed" ProgID="Equation.DSMT4" ShapeID="Object 15" DrawAspect="Content" ObjectID="_1783970705" r:id="rId311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.</w:t>
      </w:r>
    </w:p>
    <w:p w14:paraId="72B0C05C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7A387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18" w:dyaOrig="399" w14:anchorId="506A192E">
          <v:shape id="Object 18" o:spid="_x0000_i1131" type="#_x0000_t75" style="width:90.75pt;height:20.25pt;mso-position-horizontal-relative:page;mso-position-vertical-relative:page" o:ole="">
            <v:imagedata r:id="rId312" o:title=""/>
          </v:shape>
          <o:OLEObject Type="Embed" ProgID="Equation.DSMT4" ShapeID="Object 18" DrawAspect="Content" ObjectID="_1783970706" r:id="rId313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A387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79" w:dyaOrig="279" w14:anchorId="1154E3BD">
          <v:shape id="Object 17" o:spid="_x0000_i1132" type="#_x0000_t75" style="width:9.75pt;height:15pt;mso-position-horizontal-relative:page;mso-position-vertical-relative:page" o:ole="">
            <v:imagedata r:id="rId314" o:title=""/>
          </v:shape>
          <o:OLEObject Type="Embed" ProgID="Equation.DSMT4" ShapeID="Object 17" DrawAspect="Content" ObjectID="_1783970707" r:id="rId315"/>
        </w:objec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.</w:t>
      </w:r>
    </w:p>
    <w:p w14:paraId="71B24844" w14:textId="0B1A40C1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đường cong </w:t>
      </w:r>
      <w:r w:rsidRPr="007A387F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68F8F50F" wp14:editId="31DE3F4E">
            <wp:extent cx="903923" cy="383858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" name="Picture 1004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92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Biết điểm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62F5AAB" wp14:editId="51B628F6">
            <wp:extent cx="198120" cy="160973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" name="Picture 1004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uộc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44E5336" wp14:editId="5BDB2365">
            <wp:extent cx="247650" cy="198120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" name="Picture 1004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tiếp tuyến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00E9BF4C" wp14:editId="225C85C7">
            <wp:extent cx="247650" cy="198120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" name="Picture 1005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5284DB7D" wp14:editId="4DE53897">
            <wp:extent cx="198120" cy="160973"/>
            <wp:effectExtent l="0" t="0" r="0" b="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" name="Picture 1005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o với hai đường tiệm cận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6DB8E9D8" wp14:editId="69F0005F">
            <wp:extent cx="247650" cy="198120"/>
            <wp:effectExtent l="0" t="0" r="0" b="0"/>
            <wp:docPr id="26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một tam giác có chu vi nhỏ nhất. Giả sử chu vi nhỏ nhất đó bằng </w:t>
      </w:r>
      <w:r w:rsidRPr="007A387F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374B34EC" wp14:editId="5B3A179A">
            <wp:extent cx="520065" cy="222885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" name="Picture 1006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EA84EED" wp14:editId="79E8CE15">
            <wp:extent cx="742950" cy="198120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" name="Picture 1006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giá trị của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33702B9" wp14:editId="2070603B">
            <wp:extent cx="544830" cy="173355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" name="Picture 1006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7D046EE0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E1E72AC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đứng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43A177F1" wp14:editId="248333F7">
            <wp:extent cx="321945" cy="173355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220E85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ngang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86D5548" wp14:editId="756DA117">
            <wp:extent cx="334328" cy="198120"/>
            <wp:effectExtent l="0" t="0" r="0" b="0"/>
            <wp:docPr id="35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" name="Picture 10084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93DC94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09C9EBD1" wp14:editId="2268592A">
            <wp:extent cx="978218" cy="421005"/>
            <wp:effectExtent l="0" t="0" r="0" b="0"/>
            <wp:docPr id="36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" name="Picture 10087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218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8218EC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tiếp tuyến tại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831687E" wp14:editId="3A826125">
            <wp:extent cx="198120" cy="160973"/>
            <wp:effectExtent l="0" t="0" r="0" b="0"/>
            <wp:docPr id="37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" name="Picture 10090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36D5AB33" wp14:editId="3E158670">
            <wp:extent cx="247650" cy="198120"/>
            <wp:effectExtent l="0" t="0" r="0" b="0"/>
            <wp:docPr id="38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" name="Picture 10093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02D2A6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5AD35865" wp14:editId="78F2EF22">
            <wp:extent cx="1622108" cy="421005"/>
            <wp:effectExtent l="0" t="0" r="0" b="0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" name="Picture 10096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108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1ACCE064" wp14:editId="40C92BAD">
            <wp:extent cx="396240" cy="421005"/>
            <wp:effectExtent l="0" t="0" r="0" b="0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" name="Picture 10099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581DFE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ao điểm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009D7367" wp14:editId="3360EAF2">
            <wp:extent cx="235268" cy="198120"/>
            <wp:effectExtent l="0" t="0" r="0" b="0"/>
            <wp:docPr id="41" name="Picture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2" name="Picture 10102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8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tiệm cận đứng: </w:t>
      </w:r>
      <w:r w:rsidRPr="007A387F">
        <w:rPr>
          <w:rFonts w:ascii="Times New Roman" w:eastAsia="Calibri" w:hAnsi="Times New Roman" w:cs="Times New Roman"/>
          <w:noProof/>
          <w:kern w:val="0"/>
          <w:position w:val="-31"/>
          <w:szCs w:val="22"/>
          <w:lang w:val="en-GB" w:eastAsia="en-GB"/>
          <w14:ligatures w14:val="none"/>
        </w:rPr>
        <w:drawing>
          <wp:inline distT="0" distB="0" distL="0" distR="0" wp14:anchorId="2822060E" wp14:editId="3C4F18A5">
            <wp:extent cx="804863" cy="470535"/>
            <wp:effectExtent l="0" t="0" r="0" b="0"/>
            <wp:docPr id="42" name="Picture 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5" name="Picture 10105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863" cy="470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83847F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ao điểm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4171540F" wp14:editId="33B2AB00">
            <wp:extent cx="235268" cy="198120"/>
            <wp:effectExtent l="0" t="0" r="0" b="0"/>
            <wp:docPr id="43" name="Pictu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8" name="Picture 10108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8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tiệm cận ngang: </w:t>
      </w:r>
      <w:r w:rsidRPr="007A387F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6856F9E3" wp14:editId="6BBD5FF7">
            <wp:extent cx="792480" cy="247650"/>
            <wp:effectExtent l="0" t="0" r="0" b="0"/>
            <wp:docPr id="44" name="Pictu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" name="Picture 10111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17ED33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âm đối xứng của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B177326" wp14:editId="2DA972B7">
            <wp:extent cx="247650" cy="198120"/>
            <wp:effectExtent l="0" t="0" r="0" b="0"/>
            <wp:docPr id="45" name="Picture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" name="Picture 10114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: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8A29E43" wp14:editId="719E4AA0">
            <wp:extent cx="383858" cy="198120"/>
            <wp:effectExtent l="0" t="0" r="0" b="0"/>
            <wp:docPr id="46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8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794E47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hi đó </w:t>
      </w:r>
      <w:r w:rsidRPr="007A387F">
        <w:rPr>
          <w:rFonts w:ascii="Times New Roman" w:eastAsia="Calibri" w:hAnsi="Times New Roman" w:cs="Times New Roman"/>
          <w:noProof/>
          <w:kern w:val="0"/>
          <w:position w:val="-28"/>
          <w:szCs w:val="22"/>
          <w:lang w:val="en-GB" w:eastAsia="en-GB"/>
          <w14:ligatures w14:val="none"/>
        </w:rPr>
        <w:drawing>
          <wp:inline distT="0" distB="0" distL="0" distR="0" wp14:anchorId="60A1D79B" wp14:editId="3BD93C56">
            <wp:extent cx="2451735" cy="433388"/>
            <wp:effectExtent l="0" t="0" r="0" b="0"/>
            <wp:docPr id="47" name="Picture 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" name="Picture 10120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735" cy="4333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BCD23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7A387F">
        <w:rPr>
          <w:rFonts w:ascii="Times New Roman" w:eastAsia="Calibri" w:hAnsi="Times New Roman" w:cs="Times New Roman"/>
          <w:noProof/>
          <w:kern w:val="0"/>
          <w:position w:val="-15"/>
          <w:szCs w:val="22"/>
          <w:lang w:val="en-GB" w:eastAsia="en-GB"/>
          <w14:ligatures w14:val="none"/>
        </w:rPr>
        <w:drawing>
          <wp:inline distT="0" distB="0" distL="0" distR="0" wp14:anchorId="17EC7FB8" wp14:editId="66EC6C77">
            <wp:extent cx="2612708" cy="272415"/>
            <wp:effectExtent l="0" t="0" r="0" b="0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" name="Picture 10123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708" cy="272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D921FB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eo bất đẳng thức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1709FB08" wp14:editId="74F027A9">
            <wp:extent cx="495300" cy="198120"/>
            <wp:effectExtent l="0" t="0" r="0" b="0"/>
            <wp:docPr id="49" name="Picture 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6" name="Picture 10126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ta có</w:t>
      </w:r>
    </w:p>
    <w:p w14:paraId="57F97538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12"/>
          <w:szCs w:val="22"/>
          <w:lang w:val="en-GB" w:eastAsia="en-GB"/>
          <w14:ligatures w14:val="none"/>
        </w:rPr>
        <w:drawing>
          <wp:inline distT="0" distB="0" distL="0" distR="0" wp14:anchorId="3C2E82B8" wp14:editId="5F599E4A">
            <wp:extent cx="1844993" cy="222885"/>
            <wp:effectExtent l="0" t="0" r="0" b="0"/>
            <wp:docPr id="50" name="Picture 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" name="Picture 10129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993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12D9C9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0C1A67BC" wp14:editId="6C0A4B85">
            <wp:extent cx="3925253" cy="247650"/>
            <wp:effectExtent l="0" t="0" r="0" b="0"/>
            <wp:docPr id="51" name="Picture 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" name="Picture 10132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253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39B1D6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</w:t>
      </w:r>
      <w:r w:rsidRPr="007A387F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62001E4E" wp14:editId="3997933E">
            <wp:extent cx="903923" cy="247650"/>
            <wp:effectExtent l="0" t="0" r="0" b="0"/>
            <wp:docPr id="52" name="Picture 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5" name="Picture 10135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923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ấu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06F88380" wp14:editId="06D96E0A">
            <wp:extent cx="297180" cy="160973"/>
            <wp:effectExtent l="0" t="0" r="0" b="0"/>
            <wp:docPr id="53" name="Picture 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8" name="Picture 10138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ảy ra khi và chỉ khi </w:t>
      </w:r>
      <w:r w:rsidRPr="007A387F">
        <w:rPr>
          <w:rFonts w:ascii="Times New Roman" w:eastAsia="Calibri" w:hAnsi="Times New Roman" w:cs="Times New Roman"/>
          <w:noProof/>
          <w:kern w:val="0"/>
          <w:position w:val="-28"/>
          <w:szCs w:val="22"/>
          <w:lang w:val="en-GB" w:eastAsia="en-GB"/>
          <w14:ligatures w14:val="none"/>
        </w:rPr>
        <w:drawing>
          <wp:inline distT="0" distB="0" distL="0" distR="0" wp14:anchorId="5E5F335F" wp14:editId="0542B721">
            <wp:extent cx="1733550" cy="433388"/>
            <wp:effectExtent l="0" t="0" r="0" b="0"/>
            <wp:docPr id="54" name="Picture 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1" name="Picture 10141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333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6832F7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31"/>
          <w:szCs w:val="22"/>
          <w:lang w:val="en-GB" w:eastAsia="en-GB"/>
          <w14:ligatures w14:val="none"/>
        </w:rPr>
        <w:drawing>
          <wp:inline distT="0" distB="0" distL="0" distR="0" wp14:anchorId="6B782AE0" wp14:editId="7C11D4EC">
            <wp:extent cx="742950" cy="470535"/>
            <wp:effectExtent l="0" t="0" r="0" b="0"/>
            <wp:docPr id="55" name="Picture 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4" name="Picture 10144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70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77E780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7A387F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322642F" wp14:editId="696A420D">
            <wp:extent cx="1052513" cy="198120"/>
            <wp:effectExtent l="0" t="0" r="0" b="0"/>
            <wp:docPr id="56" name="Picture 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7" name="Picture 10147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513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A387F">
        <w:rPr>
          <w:rFonts w:ascii="Times New Roman" w:eastAsia="Calibri" w:hAnsi="Times New Roman" w:cs="Times New Roman"/>
          <w:noProof/>
          <w:kern w:val="0"/>
          <w:position w:val="-6"/>
          <w:szCs w:val="22"/>
          <w:lang w:val="en-GB" w:eastAsia="en-GB"/>
          <w14:ligatures w14:val="none"/>
        </w:rPr>
        <w:drawing>
          <wp:inline distT="0" distB="0" distL="0" distR="0" wp14:anchorId="2C74EAE7" wp14:editId="1C647544">
            <wp:extent cx="185738" cy="148590"/>
            <wp:effectExtent l="0" t="0" r="0" b="0"/>
            <wp:docPr id="57" name="Picture 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0" name="Picture 10150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8" cy="148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4F360E8" wp14:editId="17D98EC2">
            <wp:extent cx="842010" cy="173355"/>
            <wp:effectExtent l="0" t="0" r="0" b="0"/>
            <wp:docPr id="58" name="Picture 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3" name="Picture 10153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01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835B532" w14:textId="77777777" w:rsidR="007A387F" w:rsidRPr="007A387F" w:rsidRDefault="007A387F" w:rsidP="007A387F">
      <w:pPr>
        <w:spacing w:after="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ô An đang ở khách sạ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05361B36" wp14:editId="07BE9DC5">
            <wp:extent cx="173355" cy="160973"/>
            <wp:effectExtent l="0" t="0" r="0" b="0"/>
            <wp:docPr id="59" name="Picture 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" name="Picture 1005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ên bờ biển, cô cần đi du lịch đến hòn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6B7360E" wp14:editId="2DA1865D">
            <wp:extent cx="160973" cy="160973"/>
            <wp:effectExtent l="0" t="0" r="0" b="0"/>
            <wp:docPr id="60" name="Picture 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" name="Picture 1006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Biết khoảng cách từ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28AC5802" wp14:editId="76B8FD5F">
            <wp:extent cx="160973" cy="160973"/>
            <wp:effectExtent l="0" t="0" r="0" b="0"/>
            <wp:docPr id="61" name="Picture 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" name="Picture 1006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bờ biển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1DD0BA4" wp14:editId="08145C3D">
            <wp:extent cx="742950" cy="173355"/>
            <wp:effectExtent l="0" t="0" r="0" b="0"/>
            <wp:docPr id="62" name="Picture 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" name="Picture 1006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khoảng cách từ khách sạn đế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023327B" wp14:editId="31545381">
            <wp:extent cx="173355" cy="160973"/>
            <wp:effectExtent l="0" t="0" r="0" b="0"/>
            <wp:docPr id="63" name="Picture 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" name="Picture 10069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điểm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0B1445E5" wp14:editId="23CA275A">
            <wp:extent cx="160973" cy="160973"/>
            <wp:effectExtent l="0" t="0" r="0" b="0"/>
            <wp:docPr id="10304" name="Picture 103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" name="Picture 1007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D547446" wp14:editId="4BFD6D55">
            <wp:extent cx="755333" cy="173355"/>
            <wp:effectExtent l="0" t="0" r="0" b="0"/>
            <wp:docPr id="10305" name="Picture 103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" name="Picture 10075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(giả thiết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4582FCB" wp14:editId="562E5763">
            <wp:extent cx="656273" cy="173355"/>
            <wp:effectExtent l="0" t="0" r="0" b="0"/>
            <wp:docPr id="10306" name="Picture 103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" name="Picture 1007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27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). Từ khách sạ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4ADB463C" wp14:editId="59223A65">
            <wp:extent cx="173355" cy="160973"/>
            <wp:effectExtent l="0" t="0" r="0" b="0"/>
            <wp:docPr id="10307" name="Picture 103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ô An có thể đi đường thủy hoặc đi đường bộ rồi đường thủy để đến hòn đảo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127234A" wp14:editId="25818542">
            <wp:extent cx="160973" cy="160973"/>
            <wp:effectExtent l="0" t="0" r="0" b="0"/>
            <wp:docPr id="10308" name="Picture 103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4" name="Picture 1008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như hình vẽ). Biết rằng chi phí đi đường thủy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4E1F15E" wp14:editId="1AF58C6D">
            <wp:extent cx="755333" cy="173355"/>
            <wp:effectExtent l="0" t="0" r="0" b="0"/>
            <wp:docPr id="10309" name="Picture 103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" name="Picture 1008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chi phí đi đường bộ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918ED04" wp14:editId="2C498DDE">
            <wp:extent cx="755333" cy="173355"/>
            <wp:effectExtent l="0" t="0" r="0" b="0"/>
            <wp:docPr id="10310" name="Picture 103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" name="Picture 10090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Hỏi cô An phải chi một khoản tiền nhỏ nhất là bao nhiêu để đi đến đảo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CD44834" wp14:editId="16E2C278">
            <wp:extent cx="160973" cy="160973"/>
            <wp:effectExtent l="0" t="0" r="0" b="0"/>
            <wp:docPr id="10311" name="Picture 103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" name="Picture 10093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1F753088" w14:textId="77777777" w:rsidR="007A387F" w:rsidRPr="007A387F" w:rsidRDefault="007A387F" w:rsidP="007A387F">
      <w:pPr>
        <w:spacing w:before="40" w:after="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noProof/>
          <w:kern w:val="0"/>
          <w:position w:val="-72"/>
          <w:szCs w:val="22"/>
          <w:lang w:val="en-GB" w:eastAsia="en-GB"/>
          <w14:ligatures w14:val="none"/>
        </w:rPr>
        <w:drawing>
          <wp:inline distT="0" distB="0" distL="0" distR="0" wp14:anchorId="144B2553" wp14:editId="21E3AFAE">
            <wp:extent cx="4061460" cy="996791"/>
            <wp:effectExtent l="0" t="0" r="0" b="0"/>
            <wp:docPr id="10312" name="Picture 103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6" name="Picture 10096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D3A46D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26CE05E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>Lời giải</w:t>
      </w:r>
    </w:p>
    <w:p w14:paraId="45E82953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ả sử người đó đi đường bộ từ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CE0459C" wp14:editId="62DB4092">
            <wp:extent cx="173355" cy="160973"/>
            <wp:effectExtent l="0" t="0" r="0" b="0"/>
            <wp:docPr id="10318" name="Picture 103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1" name="Picture 10111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0490526" wp14:editId="5C5729B1">
            <wp:extent cx="198120" cy="160973"/>
            <wp:effectExtent l="0" t="0" r="0" b="0"/>
            <wp:docPr id="10319" name="Picture 103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" name="Picture 10114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rồi đi đường thủy từ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16E74F8F" wp14:editId="42E3D5C6">
            <wp:extent cx="198120" cy="160973"/>
            <wp:effectExtent l="0" t="0" r="0" b="0"/>
            <wp:docPr id="10320" name="Picture 103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ến </w:t>
      </w:r>
      <w:r w:rsidRPr="007A387F">
        <w:rPr>
          <w:rFonts w:ascii="Times New Roman" w:eastAsia="Calibri" w:hAnsi="Times New Roman" w:cs="Times New Roman"/>
          <w:noProof/>
          <w:kern w:val="0"/>
          <w:position w:val="-7"/>
          <w:szCs w:val="22"/>
          <w:lang w:val="en-GB" w:eastAsia="en-GB"/>
          <w14:ligatures w14:val="none"/>
        </w:rPr>
        <w:drawing>
          <wp:inline distT="0" distB="0" distL="0" distR="0" wp14:anchorId="398CE8F1" wp14:editId="6DD1417C">
            <wp:extent cx="160973" cy="160973"/>
            <wp:effectExtent l="0" t="0" r="0" b="0"/>
            <wp:docPr id="10321" name="Picture 103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" name="Picture 10120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609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6863150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ặt </w:t>
      </w:r>
      <w:r w:rsidRPr="007A387F">
        <w:rPr>
          <w:rFonts w:ascii="Times New Roman" w:eastAsia="Calibri" w:hAnsi="Times New Roman" w:cs="Times New Roman"/>
          <w:noProof/>
          <w:kern w:val="0"/>
          <w:position w:val="-14"/>
          <w:szCs w:val="22"/>
          <w:lang w:val="en-GB" w:eastAsia="en-GB"/>
          <w14:ligatures w14:val="none"/>
        </w:rPr>
        <w:drawing>
          <wp:inline distT="0" distB="0" distL="0" distR="0" wp14:anchorId="0FCA2D62" wp14:editId="5A3BBB7A">
            <wp:extent cx="3268980" cy="260032"/>
            <wp:effectExtent l="0" t="0" r="0" b="0"/>
            <wp:docPr id="10322" name="Picture 103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3" name="Picture 10123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2600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40941DF9" wp14:editId="0D4EAD74">
            <wp:extent cx="631508" cy="173355"/>
            <wp:effectExtent l="0" t="0" r="0" b="0"/>
            <wp:docPr id="10323" name="Picture 103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6" name="Picture 10126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51EB3F0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hi đó kinh phí phải trả là: </w:t>
      </w:r>
      <w:r w:rsidRPr="007A387F">
        <w:rPr>
          <w:rFonts w:ascii="Times New Roman" w:eastAsia="Calibri" w:hAnsi="Times New Roman" w:cs="Times New Roman"/>
          <w:noProof/>
          <w:kern w:val="0"/>
          <w:position w:val="-16"/>
          <w:szCs w:val="22"/>
          <w:lang w:val="en-GB" w:eastAsia="en-GB"/>
          <w14:ligatures w14:val="none"/>
        </w:rPr>
        <w:drawing>
          <wp:inline distT="0" distB="0" distL="0" distR="0" wp14:anchorId="1E61065F" wp14:editId="0B3E2C14">
            <wp:extent cx="1844993" cy="284798"/>
            <wp:effectExtent l="0" t="0" r="0" b="0"/>
            <wp:docPr id="10324" name="Picture 103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9" name="Picture 10129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993" cy="2847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6B2DAC44" wp14:editId="5236A4F6">
            <wp:extent cx="631508" cy="173355"/>
            <wp:effectExtent l="0" t="0" r="0" b="0"/>
            <wp:docPr id="10325" name="Picture 103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" name="Picture 10132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0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5E9CAFD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15635FBD" wp14:editId="205C9E7E">
            <wp:extent cx="1448753" cy="421005"/>
            <wp:effectExtent l="0" t="0" r="0" b="0"/>
            <wp:docPr id="10326" name="Picture 103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5" name="Picture 10135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753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51D2CB9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</w:t>
      </w:r>
      <w:r w:rsidRPr="007A387F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1C391088" wp14:editId="543BF331">
            <wp:extent cx="3628073" cy="383858"/>
            <wp:effectExtent l="0" t="0" r="0" b="0"/>
            <wp:docPr id="10327" name="Picture 103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8" name="Picture 10138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807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495C65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à </w:t>
      </w:r>
      <w:r w:rsidRPr="007A387F">
        <w:rPr>
          <w:rFonts w:ascii="Times New Roman" w:eastAsia="Calibri" w:hAnsi="Times New Roman" w:cs="Times New Roman"/>
          <w:noProof/>
          <w:kern w:val="0"/>
          <w:position w:val="-27"/>
          <w:szCs w:val="22"/>
          <w:lang w:val="en-GB" w:eastAsia="en-GB"/>
          <w14:ligatures w14:val="none"/>
        </w:rPr>
        <w:drawing>
          <wp:inline distT="0" distB="0" distL="0" distR="0" wp14:anchorId="1AED8B13" wp14:editId="25FD1D70">
            <wp:extent cx="2662238" cy="421005"/>
            <wp:effectExtent l="0" t="0" r="0" b="0"/>
            <wp:docPr id="10328" name="Picture 103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1" name="Picture 10141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238" cy="42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7A387F">
        <w:rPr>
          <w:rFonts w:ascii="Times New Roman" w:eastAsia="Calibri" w:hAnsi="Times New Roman" w:cs="Times New Roman"/>
          <w:noProof/>
          <w:kern w:val="0"/>
          <w:position w:val="-16"/>
          <w:szCs w:val="22"/>
          <w:lang w:val="en-GB" w:eastAsia="en-GB"/>
          <w14:ligatures w14:val="none"/>
        </w:rPr>
        <w:drawing>
          <wp:inline distT="0" distB="0" distL="0" distR="0" wp14:anchorId="7A5F1ABD" wp14:editId="2D91C8AF">
            <wp:extent cx="1015365" cy="284798"/>
            <wp:effectExtent l="0" t="0" r="0" b="0"/>
            <wp:docPr id="10329" name="Picture 103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4" name="Picture 10144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847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i </w:t>
      </w:r>
      <w:r w:rsidRPr="007A387F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4CCCBD83" wp14:editId="658F1F8E">
            <wp:extent cx="421005" cy="383858"/>
            <wp:effectExtent l="0" t="0" r="0" b="0"/>
            <wp:docPr id="10330" name="Picture 103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7" name="Picture 10147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86A6874" w14:textId="77777777" w:rsidR="007A387F" w:rsidRPr="007A387F" w:rsidRDefault="007A387F" w:rsidP="007A387F">
      <w:pPr>
        <w:spacing w:before="40" w:after="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cô An phải chi khoản tiền nhỏ nhất là </w:t>
      </w:r>
      <w:r w:rsidRPr="007A387F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EBA8A0A" wp14:editId="154E7A5A">
            <wp:extent cx="247650" cy="173355"/>
            <wp:effectExtent l="0" t="0" r="0" b="0"/>
            <wp:docPr id="10331" name="Picture 103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0" name="Picture 10150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A387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USD.</w:t>
      </w:r>
    </w:p>
    <w:p w14:paraId="062EFCAB" w14:textId="33BF97F7" w:rsidR="00997866" w:rsidRPr="007A387F" w:rsidRDefault="00997866" w:rsidP="007A387F">
      <w:pPr>
        <w:spacing w:after="0" w:line="240" w:lineRule="auto"/>
        <w:rPr>
          <w:rFonts w:ascii="Times New Roman" w:hAnsi="Times New Roman" w:cs="Times New Roman"/>
          <w:b/>
        </w:rPr>
      </w:pPr>
    </w:p>
    <w:p w14:paraId="5799E61A" w14:textId="77777777" w:rsidR="00997866" w:rsidRPr="00997866" w:rsidRDefault="00997866" w:rsidP="007A387F">
      <w:pPr>
        <w:spacing w:after="0" w:line="240" w:lineRule="auto"/>
        <w:rPr>
          <w:rFonts w:ascii="Times New Roman" w:hAnsi="Times New Roman" w:cs="Times New Roman"/>
        </w:rPr>
      </w:pPr>
    </w:p>
    <w:p w14:paraId="73C58959" w14:textId="77777777" w:rsidR="00B3294A" w:rsidRDefault="00B3294A" w:rsidP="007A387F">
      <w:pPr>
        <w:spacing w:after="0" w:line="240" w:lineRule="auto"/>
        <w:rPr>
          <w:rFonts w:ascii="Cambria Math" w:hAnsi="Cambria Math" w:cs="Times New Roman"/>
        </w:rPr>
      </w:pPr>
    </w:p>
    <w:p w14:paraId="7C331875" w14:textId="77777777" w:rsidR="00B3294A" w:rsidRPr="00526AB3" w:rsidRDefault="00B3294A" w:rsidP="007A387F">
      <w:pPr>
        <w:spacing w:after="0" w:line="240" w:lineRule="auto"/>
        <w:rPr>
          <w:rFonts w:ascii="Times New Roman" w:hAnsi="Times New Roman" w:cs="Times New Roman"/>
        </w:rPr>
      </w:pPr>
    </w:p>
    <w:sectPr w:rsidR="00B3294A" w:rsidRPr="00526AB3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panose1 w:val="00000000000000000000"/>
    <w:charset w:val="8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055E6A"/>
    <w:multiLevelType w:val="hybridMultilevel"/>
    <w:tmpl w:val="AA48FBA6"/>
    <w:lvl w:ilvl="0" w:tplc="C5A0421C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EF14270"/>
    <w:multiLevelType w:val="hybridMultilevel"/>
    <w:tmpl w:val="D0CA6B5E"/>
    <w:lvl w:ilvl="0" w:tplc="A3C40284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DCA05FC"/>
    <w:multiLevelType w:val="hybridMultilevel"/>
    <w:tmpl w:val="DE04E9D2"/>
    <w:lvl w:ilvl="0" w:tplc="838C2026">
      <w:numFmt w:val="bullet"/>
      <w:lvlText w:val="−"/>
      <w:lvlJc w:val="left"/>
      <w:pPr>
        <w:ind w:left="1080" w:hanging="360"/>
      </w:pPr>
      <w:rPr>
        <w:rFonts w:ascii="Cambria Math" w:eastAsiaTheme="minorEastAsia" w:hAnsi="Cambria Math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F04"/>
    <w:rsid w:val="00170E68"/>
    <w:rsid w:val="0020552A"/>
    <w:rsid w:val="0037493B"/>
    <w:rsid w:val="003843A6"/>
    <w:rsid w:val="003D6CA3"/>
    <w:rsid w:val="00415B11"/>
    <w:rsid w:val="00435F04"/>
    <w:rsid w:val="00526AB3"/>
    <w:rsid w:val="006144D5"/>
    <w:rsid w:val="0071232C"/>
    <w:rsid w:val="007A2E95"/>
    <w:rsid w:val="007A387F"/>
    <w:rsid w:val="00993A26"/>
    <w:rsid w:val="00997866"/>
    <w:rsid w:val="00A41F17"/>
    <w:rsid w:val="00AA25B1"/>
    <w:rsid w:val="00AE390C"/>
    <w:rsid w:val="00B23A40"/>
    <w:rsid w:val="00B3294A"/>
    <w:rsid w:val="00B35EEF"/>
    <w:rsid w:val="00B82478"/>
    <w:rsid w:val="00BC29D5"/>
    <w:rsid w:val="00F40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805F5C"/>
  <w15:chartTrackingRefBased/>
  <w15:docId w15:val="{5F22D884-9085-4378-A791-2D0936711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5F04"/>
  </w:style>
  <w:style w:type="paragraph" w:styleId="Heading1">
    <w:name w:val="heading 1"/>
    <w:basedOn w:val="Normal"/>
    <w:next w:val="Normal"/>
    <w:link w:val="Heading1Char"/>
    <w:uiPriority w:val="9"/>
    <w:qFormat/>
    <w:rsid w:val="00435F0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35F0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35F04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35F0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35F04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35F0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35F0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35F0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35F0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35F04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35F0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35F04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35F04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35F04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35F0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35F0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35F0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35F0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35F0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35F0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35F0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35F0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35F0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35F0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35F0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35F04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35F04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35F04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35F04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6144D5"/>
    <w:rPr>
      <w:color w:val="808080"/>
    </w:rPr>
  </w:style>
  <w:style w:type="table" w:styleId="TableGrid">
    <w:name w:val="Table Grid"/>
    <w:basedOn w:val="TableNormal"/>
    <w:uiPriority w:val="39"/>
    <w:rsid w:val="006144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62.bin"/><Relationship Id="rId21" Type="http://schemas.openxmlformats.org/officeDocument/2006/relationships/image" Target="media/image9.wmf"/><Relationship Id="rId63" Type="http://schemas.openxmlformats.org/officeDocument/2006/relationships/image" Target="media/image29.png"/><Relationship Id="rId159" Type="http://schemas.openxmlformats.org/officeDocument/2006/relationships/oleObject" Target="embeddings/oleObject63.bin"/><Relationship Id="rId324" Type="http://schemas.openxmlformats.org/officeDocument/2006/relationships/image" Target="media/image149.png"/><Relationship Id="rId170" Type="http://schemas.openxmlformats.org/officeDocument/2006/relationships/oleObject" Target="embeddings/oleObject72.bin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4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0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26.bin"/><Relationship Id="rId279" Type="http://schemas.openxmlformats.org/officeDocument/2006/relationships/oleObject" Target="embeddings/oleObject15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2.png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5.wmf"/><Relationship Id="rId346" Type="http://schemas.openxmlformats.org/officeDocument/2006/relationships/image" Target="media/image171.png"/><Relationship Id="rId85" Type="http://schemas.openxmlformats.org/officeDocument/2006/relationships/image" Target="media/image41.wmf"/><Relationship Id="rId150" Type="http://schemas.openxmlformats.org/officeDocument/2006/relationships/image" Target="media/image83.png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0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65.bin"/><Relationship Id="rId217" Type="http://schemas.openxmlformats.org/officeDocument/2006/relationships/oleObject" Target="embeddings/oleObject110.bin"/><Relationship Id="rId259" Type="http://schemas.openxmlformats.org/officeDocument/2006/relationships/image" Target="media/image113.wmf"/><Relationship Id="rId23" Type="http://schemas.openxmlformats.org/officeDocument/2006/relationships/image" Target="media/image10.wmf"/><Relationship Id="rId119" Type="http://schemas.openxmlformats.org/officeDocument/2006/relationships/image" Target="media/image60.png"/><Relationship Id="rId270" Type="http://schemas.openxmlformats.org/officeDocument/2006/relationships/oleObject" Target="embeddings/oleObject147.bin"/><Relationship Id="rId326" Type="http://schemas.openxmlformats.org/officeDocument/2006/relationships/image" Target="media/image151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59.bin"/><Relationship Id="rId172" Type="http://schemas.openxmlformats.org/officeDocument/2006/relationships/oleObject" Target="embeddings/oleObject74.bin"/><Relationship Id="rId228" Type="http://schemas.openxmlformats.org/officeDocument/2006/relationships/oleObject" Target="embeddings/oleObject119.bin"/><Relationship Id="rId281" Type="http://schemas.openxmlformats.org/officeDocument/2006/relationships/oleObject" Target="embeddings/oleObject152.bin"/><Relationship Id="rId337" Type="http://schemas.openxmlformats.org/officeDocument/2006/relationships/image" Target="media/image162.png"/><Relationship Id="rId34" Type="http://schemas.openxmlformats.org/officeDocument/2006/relationships/image" Target="media/image16.wmf"/><Relationship Id="rId76" Type="http://schemas.openxmlformats.org/officeDocument/2006/relationships/image" Target="media/image36.wmf"/><Relationship Id="rId141" Type="http://schemas.openxmlformats.org/officeDocument/2006/relationships/image" Target="media/image74.png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3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6.wmf"/><Relationship Id="rId45" Type="http://schemas.openxmlformats.org/officeDocument/2006/relationships/oleObject" Target="embeddings/oleObject21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348" Type="http://schemas.openxmlformats.org/officeDocument/2006/relationships/image" Target="media/image173.png"/><Relationship Id="rId152" Type="http://schemas.openxmlformats.org/officeDocument/2006/relationships/image" Target="media/image85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2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67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1.png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8.bin"/><Relationship Id="rId293" Type="http://schemas.openxmlformats.org/officeDocument/2006/relationships/image" Target="media/image129.png"/><Relationship Id="rId307" Type="http://schemas.openxmlformats.org/officeDocument/2006/relationships/oleObject" Target="embeddings/oleObject166.bin"/><Relationship Id="rId328" Type="http://schemas.openxmlformats.org/officeDocument/2006/relationships/image" Target="media/image153.png"/><Relationship Id="rId349" Type="http://schemas.openxmlformats.org/officeDocument/2006/relationships/image" Target="media/image174.png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86.png"/><Relationship Id="rId174" Type="http://schemas.openxmlformats.org/officeDocument/2006/relationships/oleObject" Target="embeddings/oleObject76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13.bin"/><Relationship Id="rId241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3.bin"/><Relationship Id="rId318" Type="http://schemas.openxmlformats.org/officeDocument/2006/relationships/image" Target="media/image143.png"/><Relationship Id="rId339" Type="http://schemas.openxmlformats.org/officeDocument/2006/relationships/image" Target="media/image164.png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50.wmf"/><Relationship Id="rId122" Type="http://schemas.openxmlformats.org/officeDocument/2006/relationships/image" Target="media/image62.png"/><Relationship Id="rId143" Type="http://schemas.openxmlformats.org/officeDocument/2006/relationships/image" Target="media/image76.png"/><Relationship Id="rId164" Type="http://schemas.openxmlformats.org/officeDocument/2006/relationships/oleObject" Target="embeddings/oleObject68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75.png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6.bin"/><Relationship Id="rId273" Type="http://schemas.openxmlformats.org/officeDocument/2006/relationships/image" Target="media/image120.wmf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329" Type="http://schemas.openxmlformats.org/officeDocument/2006/relationships/image" Target="media/image154.png"/><Relationship Id="rId47" Type="http://schemas.openxmlformats.org/officeDocument/2006/relationships/image" Target="media/image20.png"/><Relationship Id="rId68" Type="http://schemas.openxmlformats.org/officeDocument/2006/relationships/image" Target="media/image32.wmf"/><Relationship Id="rId89" Type="http://schemas.openxmlformats.org/officeDocument/2006/relationships/image" Target="media/image43.png"/><Relationship Id="rId112" Type="http://schemas.openxmlformats.org/officeDocument/2006/relationships/image" Target="media/image56.wmf"/><Relationship Id="rId133" Type="http://schemas.openxmlformats.org/officeDocument/2006/relationships/image" Target="media/image68.png"/><Relationship Id="rId154" Type="http://schemas.openxmlformats.org/officeDocument/2006/relationships/image" Target="media/image87.png"/><Relationship Id="rId175" Type="http://schemas.openxmlformats.org/officeDocument/2006/relationships/oleObject" Target="embeddings/oleObject77.bin"/><Relationship Id="rId340" Type="http://schemas.openxmlformats.org/officeDocument/2006/relationships/image" Target="media/image165.png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4.bin"/><Relationship Id="rId319" Type="http://schemas.openxmlformats.org/officeDocument/2006/relationships/image" Target="media/image144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wmf"/><Relationship Id="rId144" Type="http://schemas.openxmlformats.org/officeDocument/2006/relationships/image" Target="media/image77.png"/><Relationship Id="rId330" Type="http://schemas.openxmlformats.org/officeDocument/2006/relationships/image" Target="media/image155.png"/><Relationship Id="rId90" Type="http://schemas.openxmlformats.org/officeDocument/2006/relationships/image" Target="media/image44.wmf"/><Relationship Id="rId165" Type="http://schemas.openxmlformats.org/officeDocument/2006/relationships/oleObject" Target="embeddings/oleObject69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6.png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9.wmf"/><Relationship Id="rId320" Type="http://schemas.openxmlformats.org/officeDocument/2006/relationships/image" Target="media/image145.png"/><Relationship Id="rId80" Type="http://schemas.openxmlformats.org/officeDocument/2006/relationships/image" Target="media/image38.png"/><Relationship Id="rId155" Type="http://schemas.openxmlformats.org/officeDocument/2006/relationships/image" Target="media/image88.png"/><Relationship Id="rId176" Type="http://schemas.openxmlformats.org/officeDocument/2006/relationships/oleObject" Target="embeddings/oleObject78.bin"/><Relationship Id="rId197" Type="http://schemas.openxmlformats.org/officeDocument/2006/relationships/image" Target="media/image97.wmf"/><Relationship Id="rId341" Type="http://schemas.openxmlformats.org/officeDocument/2006/relationships/image" Target="media/image166.png"/><Relationship Id="rId201" Type="http://schemas.openxmlformats.org/officeDocument/2006/relationships/image" Target="media/image99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5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3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8.png"/><Relationship Id="rId166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56.png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7.wmf"/><Relationship Id="rId275" Type="http://schemas.openxmlformats.org/officeDocument/2006/relationships/image" Target="media/image121.png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89.png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46.png"/><Relationship Id="rId342" Type="http://schemas.openxmlformats.org/officeDocument/2006/relationships/image" Target="media/image167.png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6.bin"/><Relationship Id="rId50" Type="http://schemas.openxmlformats.org/officeDocument/2006/relationships/image" Target="media/image22.png"/><Relationship Id="rId104" Type="http://schemas.openxmlformats.org/officeDocument/2006/relationships/oleObject" Target="embeddings/oleObject48.bin"/><Relationship Id="rId125" Type="http://schemas.openxmlformats.org/officeDocument/2006/relationships/image" Target="media/image64.wmf"/><Relationship Id="rId146" Type="http://schemas.openxmlformats.org/officeDocument/2006/relationships/image" Target="media/image79.png"/><Relationship Id="rId167" Type="http://schemas.openxmlformats.org/officeDocument/2006/relationships/oleObject" Target="embeddings/oleObject70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68.bin"/><Relationship Id="rId332" Type="http://schemas.openxmlformats.org/officeDocument/2006/relationships/image" Target="media/image157.png"/><Relationship Id="rId353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61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70.wmf"/><Relationship Id="rId157" Type="http://schemas.openxmlformats.org/officeDocument/2006/relationships/image" Target="media/image90.png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7.png"/><Relationship Id="rId343" Type="http://schemas.openxmlformats.org/officeDocument/2006/relationships/image" Target="media/image168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png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80.png"/><Relationship Id="rId168" Type="http://schemas.openxmlformats.org/officeDocument/2006/relationships/image" Target="media/image93.wmf"/><Relationship Id="rId312" Type="http://schemas.openxmlformats.org/officeDocument/2006/relationships/image" Target="media/image139.wmf"/><Relationship Id="rId333" Type="http://schemas.openxmlformats.org/officeDocument/2006/relationships/image" Target="media/image158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2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91.png"/><Relationship Id="rId302" Type="http://schemas.openxmlformats.org/officeDocument/2006/relationships/oleObject" Target="embeddings/oleObject164.bin"/><Relationship Id="rId323" Type="http://schemas.openxmlformats.org/officeDocument/2006/relationships/image" Target="media/image148.png"/><Relationship Id="rId344" Type="http://schemas.openxmlformats.org/officeDocument/2006/relationships/image" Target="media/image169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1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5.wmf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81.png"/><Relationship Id="rId169" Type="http://schemas.openxmlformats.org/officeDocument/2006/relationships/oleObject" Target="embeddings/oleObject71.bin"/><Relationship Id="rId334" Type="http://schemas.openxmlformats.org/officeDocument/2006/relationships/image" Target="media/image159.png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2.wmf"/><Relationship Id="rId278" Type="http://schemas.openxmlformats.org/officeDocument/2006/relationships/image" Target="media/image123.wmf"/><Relationship Id="rId303" Type="http://schemas.openxmlformats.org/officeDocument/2006/relationships/image" Target="media/image134.png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71.png"/><Relationship Id="rId345" Type="http://schemas.openxmlformats.org/officeDocument/2006/relationships/image" Target="media/image170.png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09.wmf"/><Relationship Id="rId107" Type="http://schemas.openxmlformats.org/officeDocument/2006/relationships/image" Target="media/image53.wmf"/><Relationship Id="rId289" Type="http://schemas.openxmlformats.org/officeDocument/2006/relationships/image" Target="media/image127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82.png"/><Relationship Id="rId314" Type="http://schemas.openxmlformats.org/officeDocument/2006/relationships/image" Target="media/image14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64.bin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9.png"/><Relationship Id="rId325" Type="http://schemas.openxmlformats.org/officeDocument/2006/relationships/image" Target="media/image150.png"/><Relationship Id="rId171" Type="http://schemas.openxmlformats.org/officeDocument/2006/relationships/oleObject" Target="embeddings/oleObject73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18.wmf"/><Relationship Id="rId33" Type="http://schemas.openxmlformats.org/officeDocument/2006/relationships/image" Target="media/image15.png"/><Relationship Id="rId129" Type="http://schemas.openxmlformats.org/officeDocument/2006/relationships/image" Target="media/image66.wmf"/><Relationship Id="rId280" Type="http://schemas.openxmlformats.org/officeDocument/2006/relationships/image" Target="media/image124.wmf"/><Relationship Id="rId336" Type="http://schemas.openxmlformats.org/officeDocument/2006/relationships/image" Target="media/image161.png"/><Relationship Id="rId75" Type="http://schemas.openxmlformats.org/officeDocument/2006/relationships/oleObject" Target="embeddings/oleObject35.bin"/><Relationship Id="rId140" Type="http://schemas.openxmlformats.org/officeDocument/2006/relationships/image" Target="media/image73.png"/><Relationship Id="rId182" Type="http://schemas.openxmlformats.org/officeDocument/2006/relationships/image" Target="media/image9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7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5.bin"/><Relationship Id="rId347" Type="http://schemas.openxmlformats.org/officeDocument/2006/relationships/image" Target="media/image172.png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84.png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0.wmf"/><Relationship Id="rId13" Type="http://schemas.openxmlformats.org/officeDocument/2006/relationships/image" Target="media/image5.wmf"/><Relationship Id="rId109" Type="http://schemas.openxmlformats.org/officeDocument/2006/relationships/image" Target="media/image54.png"/><Relationship Id="rId260" Type="http://schemas.openxmlformats.org/officeDocument/2006/relationships/oleObject" Target="embeddings/oleObject142.bin"/><Relationship Id="rId316" Type="http://schemas.openxmlformats.org/officeDocument/2006/relationships/image" Target="media/image141.png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62" Type="http://schemas.openxmlformats.org/officeDocument/2006/relationships/oleObject" Target="embeddings/oleObject66.bin"/><Relationship Id="rId218" Type="http://schemas.openxmlformats.org/officeDocument/2006/relationships/oleObject" Target="embeddings/oleObject111.bin"/><Relationship Id="rId271" Type="http://schemas.openxmlformats.org/officeDocument/2006/relationships/image" Target="media/image119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7.wmf"/><Relationship Id="rId327" Type="http://schemas.openxmlformats.org/officeDocument/2006/relationships/image" Target="media/image152.png"/><Relationship Id="rId173" Type="http://schemas.openxmlformats.org/officeDocument/2006/relationships/oleObject" Target="embeddings/oleObject75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png"/><Relationship Id="rId282" Type="http://schemas.openxmlformats.org/officeDocument/2006/relationships/image" Target="media/image125.wmf"/><Relationship Id="rId338" Type="http://schemas.openxmlformats.org/officeDocument/2006/relationships/image" Target="media/image163.png"/><Relationship Id="rId8" Type="http://schemas.openxmlformats.org/officeDocument/2006/relationships/image" Target="media/image2.png"/><Relationship Id="rId142" Type="http://schemas.openxmlformats.org/officeDocument/2006/relationships/image" Target="media/image75.png"/><Relationship Id="rId184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6FD120-0941-482B-B28C-C4B15A87CD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15</Pages>
  <Words>2995</Words>
  <Characters>17075</Characters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00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08T16:54:00Z</dcterms:created>
  <dcterms:modified xsi:type="dcterms:W3CDTF">2024-07-31T14:18:00Z</dcterms:modified>
</cp:coreProperties>
</file>